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hd w:val="clear" w:color="auto" w:fill="FFFFFF"/>
        <w:spacing w:after="150" w:line="240" w:lineRule="auto"/>
        <w:jc w:val="both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drawing>
          <wp:inline distT="0" distB="0" distL="114300" distR="114300">
            <wp:extent cx="5936615" cy="8315325"/>
            <wp:effectExtent l="0" t="0" r="6985" b="9525"/>
            <wp:docPr id="1" name="Изображение 1" descr="img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Изображение 1" descr="img01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36615" cy="8315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  <w:bookmarkStart w:id="3" w:name="_GoBack"/>
      <w:bookmarkEnd w:id="3"/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Пояснительная записка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анная рабочая программа по математике в 6 классе разработана на основе:</w:t>
      </w:r>
    </w:p>
    <w:p>
      <w:pPr>
        <w:numPr>
          <w:ilvl w:val="0"/>
          <w:numId w:val="1"/>
        </w:numPr>
        <w:suppressAutoHyphens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едерального закона Российской Федерации от 29 декабря 2012 г. № 279-ФЗ «Об образовании в Российской Федерации»</w:t>
      </w:r>
    </w:p>
    <w:p>
      <w:pPr>
        <w:numPr>
          <w:ilvl w:val="0"/>
          <w:numId w:val="1"/>
        </w:numPr>
        <w:shd w:val="clear" w:color="auto" w:fill="FFFFFF"/>
        <w:spacing w:after="150" w:line="240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</w:rPr>
        <w:t>Федерального государственного образовательного стандарта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основного общего образования, утвержденного приказом Министерства образования и науки РФ от 17 декабря 2010 года № 1897;</w:t>
      </w:r>
    </w:p>
    <w:p>
      <w:pPr>
        <w:numPr>
          <w:ilvl w:val="0"/>
          <w:numId w:val="1"/>
        </w:numPr>
        <w:shd w:val="clear" w:color="auto" w:fill="FFFFFF"/>
        <w:spacing w:after="150" w:line="240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Примерной основной образовательной программы основного общего образования, одобренная Федеральным учебно-методическим объединением по общему образованию 8 апреля 2015г. протокол №1/15;</w:t>
      </w:r>
    </w:p>
    <w:p>
      <w:pPr>
        <w:numPr>
          <w:ilvl w:val="0"/>
          <w:numId w:val="1"/>
        </w:numPr>
        <w:shd w:val="clear" w:color="auto" w:fill="FFFFFF"/>
        <w:spacing w:after="150" w:line="240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Учебного плана МКОУ Удмурт-Тоймобашской СОШ на 202</w:t>
      </w:r>
      <w:r>
        <w:rPr>
          <w:rFonts w:hint="default" w:ascii="Times New Roman" w:hAnsi="Times New Roman" w:cs="Times New Roman"/>
          <w:sz w:val="24"/>
          <w:szCs w:val="24"/>
          <w:lang w:val="en-US" w:eastAsia="ru-RU"/>
        </w:rPr>
        <w:t>2</w:t>
      </w:r>
      <w:r>
        <w:rPr>
          <w:rFonts w:ascii="Times New Roman" w:hAnsi="Times New Roman" w:cs="Times New Roman"/>
          <w:sz w:val="24"/>
          <w:szCs w:val="24"/>
          <w:lang w:eastAsia="ru-RU"/>
        </w:rPr>
        <w:t>-202</w:t>
      </w:r>
      <w:r>
        <w:rPr>
          <w:rFonts w:hint="default" w:ascii="Times New Roman" w:hAnsi="Times New Roman" w:cs="Times New Roman"/>
          <w:sz w:val="24"/>
          <w:szCs w:val="24"/>
          <w:lang w:val="en-US" w:eastAsia="ru-RU"/>
        </w:rPr>
        <w:t>3</w:t>
      </w:r>
      <w:r>
        <w:rPr>
          <w:rFonts w:ascii="Times New Roman" w:hAnsi="Times New Roman" w:cs="Times New Roman"/>
          <w:sz w:val="24"/>
          <w:szCs w:val="24"/>
          <w:lang w:eastAsia="ru-RU"/>
        </w:rPr>
        <w:t xml:space="preserve"> учебный год</w:t>
      </w:r>
    </w:p>
    <w:p>
      <w:pPr>
        <w:numPr>
          <w:ilvl w:val="0"/>
          <w:numId w:val="1"/>
        </w:numPr>
        <w:shd w:val="clear" w:color="auto" w:fill="FFFFFF"/>
        <w:spacing w:after="150" w:line="240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val="ru-RU"/>
        </w:rPr>
        <w:t>бт</w:t>
      </w:r>
      <w:r>
        <w:rPr>
          <w:rFonts w:ascii="Times New Roman" w:hAnsi="Times New Roman" w:cs="Times New Roman"/>
          <w:sz w:val="24"/>
          <w:szCs w:val="24"/>
        </w:rPr>
        <w:t>изменений в Федеральный образовательный стандарт ООО, утвержденного приказом МО и Н РФ от17.12.2010 г. № 1897.</w:t>
      </w:r>
    </w:p>
    <w:p>
      <w:pPr>
        <w:numPr>
          <w:ilvl w:val="0"/>
          <w:numId w:val="1"/>
        </w:numPr>
        <w:shd w:val="clear" w:color="auto" w:fill="FFFFFF"/>
        <w:spacing w:after="150" w:line="240" w:lineRule="auto"/>
        <w:ind w:left="0"/>
        <w:rPr>
          <w:rFonts w:ascii="Times New Roman" w:hAnsi="Times New Roman" w:cs="Times New Roman"/>
          <w:sz w:val="24"/>
          <w:szCs w:val="24"/>
          <w:lang w:eastAsia="ru-RU"/>
        </w:rPr>
      </w:pPr>
      <w:r>
        <w:rPr>
          <w:rFonts w:ascii="Times New Roman" w:hAnsi="Times New Roman" w:cs="Times New Roman"/>
          <w:sz w:val="24"/>
          <w:szCs w:val="24"/>
          <w:lang w:eastAsia="ru-RU"/>
        </w:rPr>
        <w:t>Положения о рабочей программе МКОУ Удмурт-Тоймобашской СОШ</w:t>
      </w:r>
    </w:p>
    <w:p>
      <w:pPr>
        <w:shd w:val="clear" w:color="auto" w:fill="FFFFFF"/>
        <w:spacing w:after="15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разовательной программы МКОУ Удмурт-Тоймобашской СОШ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анная рабочая программа обеспечена УМК для 6 класса авторов Виленкин Н.Я., Жохов В.И., Чесноков А.С., Шварцбурд С.И.</w:t>
      </w:r>
    </w:p>
    <w:p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kern w:val="24"/>
          <w:sz w:val="24"/>
          <w:szCs w:val="24"/>
        </w:rPr>
        <w:t>Преподавание ведётся по учебнику</w:t>
      </w:r>
      <w:r>
        <w:rPr>
          <w:rFonts w:ascii="Times New Roman" w:hAnsi="Times New Roman" w:cs="Times New Roman"/>
          <w:sz w:val="24"/>
          <w:szCs w:val="24"/>
        </w:rPr>
        <w:t>: Н.Я. Виленкин, В.И. Жохов Математика 6 класс, учебник для учащихся общеобразовательных учреждений, -М.:Мнемозина, 2015г. (Гриф: Рекомендовано МОиН РФ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 Планируемые результаты освоения учебного предмета</w:t>
      </w: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383E44"/>
          <w:sz w:val="24"/>
          <w:szCs w:val="24"/>
        </w:rPr>
        <w:t xml:space="preserve">Личностные </w:t>
      </w:r>
      <w:r>
        <w:rPr>
          <w:rFonts w:ascii="Times New Roman" w:hAnsi="Times New Roman" w:eastAsia="Times New Roman" w:cs="Times New Roman"/>
          <w:bCs/>
          <w:color w:val="383E44"/>
          <w:sz w:val="24"/>
          <w:szCs w:val="24"/>
        </w:rPr>
        <w:t>результаты освоения основной образовательной программы основного общего образования </w:t>
      </w: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должны отражать: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)  воспитание российской гражданской идентичности: патриотизма, уважения к Отечеству, прошлое и настоящее многонационального народа России; осознание своей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; воспитание чувства ответственности и долга перед Родиной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2) формирование ответственного отношения к учению, готовности и способности обучающихся к саморазвитию и самообразованию на основе мотивации к обучению и познанию, 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ё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3) формирование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4) формирование осознанного, уважительного и доброжелательного отношения к другому человеку, его мнению, мировоззрению, культуре, языку, вере, гражданской позиции, к истории, культуре, религии, традициям, языкам, ценностям народов России и народов мира; готовности и способности вести диалог с другими людьми и достигать в нём взаимопонимания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5) освоение социальных норм, правил поведения, ролей и форм социальной жизни в группах и сообществах, включая взрослые и социальные сообщества; участие в школьном самоуправлении и  общественной жизни в пределах возрастных компетенций с учётом региональных, этнокультурных, социальных и экономических особенностей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6) развитие морального сознания и компетентности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7) формирование коммуникативной компетентности в общении и 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8) формирование ценности 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9) формирование основ экологической культуры соответствующей современному уровню экологического мышления, развитие опыта экологически ориентированной рефлексивно-оценочной и практической  деятельности в жизненных ситуациях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0) осознание значения семьи в жизни человека и общества, принятие ценности семейной жизни, уважительное и заботливое отношение к членам своей семьи;</w:t>
      </w:r>
    </w:p>
    <w:p>
      <w:pPr>
        <w:shd w:val="clear" w:color="auto" w:fill="FFFFFF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0. </w:t>
      </w:r>
      <w:r>
        <w:rPr>
          <w:rFonts w:ascii="Times New Roman" w:hAnsi="Times New Roman" w:eastAsia="Times New Roman" w:cs="Times New Roman"/>
          <w:b/>
          <w:bCs/>
          <w:color w:val="383E44"/>
          <w:sz w:val="24"/>
          <w:szCs w:val="24"/>
        </w:rPr>
        <w:t xml:space="preserve">Метапредметные </w:t>
      </w:r>
      <w:r>
        <w:rPr>
          <w:rFonts w:ascii="Times New Roman" w:hAnsi="Times New Roman" w:eastAsia="Times New Roman" w:cs="Times New Roman"/>
          <w:bCs/>
          <w:color w:val="383E44"/>
          <w:sz w:val="24"/>
          <w:szCs w:val="24"/>
        </w:rPr>
        <w:t>результаты освоения основной образовательной программы основного общего образования </w:t>
      </w: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должны отражать: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)  умение самостоятельно определять цели своего обучения, ставить и формулировать для себя новые задачи в учёбе и познавательной деятельности, развивать мотивы и интересы своей познавательной деятельности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2) умение самостоятельно планировать пути  достижения целей,  в том числе альтернативные,  осознанно выбирать  наиболее эффективные способы решения учебных и познавательных задач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3) 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  действий в рамках предложенных условий и требований, корректировать свои действия в соответствии с изменяющейся ситуацией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4) умение оценивать правильность выполнения учебной задачи,  собственные возможности её решения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5) владение основами самоконтроля, самооценки, принятия решений и осуществления осознанного выбора в учебной и познавательной деятельности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6) умение  определять понятия, создавать обобщения, устанавливать аналогии, классифицировать,   самостоятельно выбирать основания и критерии для классификации, устанавливать причинно-следственные связи, строить  логическое рассуждение, умозаключение (индуктивное, дедуктивное  и по аналогии) и делать выводы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7) умение создавать, применять и преобразовывать знаки и символы, модели и схемы для решения учебных и познавательных задач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8) смысловое чтение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9) умение организовывать  учебное сотрудничество и совместную деятельность с учителем и сверстниками;   работать индивидуально и в группе: находить общее решение и разрешать конфликты на основе согласования позиций и учёта интересов;  формулировать, аргументировать и отстаивать своё мнение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0) умение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  владение устной и письменной речью, монологической контекстной речью;</w:t>
      </w:r>
    </w:p>
    <w:p>
      <w:pPr>
        <w:shd w:val="clear" w:color="auto" w:fill="FFFFFF"/>
        <w:spacing w:after="312"/>
        <w:textAlignment w:val="baseline"/>
        <w:rPr>
          <w:rFonts w:ascii="Times New Roman" w:hAnsi="Times New Roman" w:eastAsia="Times New Roman" w:cs="Times New Roman"/>
          <w:color w:val="383E44"/>
          <w:sz w:val="24"/>
          <w:szCs w:val="24"/>
        </w:rPr>
      </w:pPr>
      <w:r>
        <w:rPr>
          <w:rFonts w:ascii="Times New Roman" w:hAnsi="Times New Roman" w:eastAsia="Times New Roman" w:cs="Times New Roman"/>
          <w:color w:val="383E44"/>
          <w:sz w:val="24"/>
          <w:szCs w:val="24"/>
        </w:rPr>
        <w:t>11) формирование и развитие компетентности в области использования информационно-коммуникационных технологий (далее ИКТ– компетенции);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Предметные результаты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shd w:val="clear" w:color="auto" w:fill="FFFFFF"/>
          <w:lang w:eastAsia="ru-RU"/>
        </w:rPr>
        <w:t>Учащийся научится в 6 классе (для использования в повседневной жизни и обеспечения возможности успешного продолжения образования на базовом уровне) по разделам курса: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Числа:</w:t>
      </w:r>
    </w:p>
    <w:p>
      <w:pPr>
        <w:numPr>
          <w:ilvl w:val="0"/>
          <w:numId w:val="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на базовом уровне понятиями: натуральное число, целое число, обыкновенная дробь, десятичная дробь, смешанное число;</w:t>
      </w:r>
    </w:p>
    <w:p>
      <w:pPr>
        <w:numPr>
          <w:ilvl w:val="0"/>
          <w:numId w:val="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спользовать свойства чисел и правила действий с натуральными числами при выполнении вычислений;</w:t>
      </w:r>
    </w:p>
    <w:p>
      <w:pPr>
        <w:numPr>
          <w:ilvl w:val="0"/>
          <w:numId w:val="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равнивать натуральные числа</w:t>
      </w: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ценивать результаты вычислений при решении практических задач;</w:t>
      </w:r>
    </w:p>
    <w:p>
      <w:pPr>
        <w:numPr>
          <w:ilvl w:val="0"/>
          <w:numId w:val="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сравнение чисел в реальных ситуациях;</w:t>
      </w:r>
    </w:p>
    <w:p>
      <w:pPr>
        <w:numPr>
          <w:ilvl w:val="0"/>
          <w:numId w:val="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оставлять числовые выражения при решении практических задач и задач из других учебных предмет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Статистика и теория вероятностей:</w:t>
      </w:r>
    </w:p>
    <w:p>
      <w:pPr>
        <w:numPr>
          <w:ilvl w:val="0"/>
          <w:numId w:val="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едставлять данные в виде таблиц, диаграмм,</w:t>
      </w:r>
    </w:p>
    <w:p>
      <w:pPr>
        <w:numPr>
          <w:ilvl w:val="0"/>
          <w:numId w:val="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читать информацию, представленную в виде таблицы, диаграммы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Текстовые задачи: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несложные сюжетные задачи разных типов на все арифметические действия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оставлять план решения задач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делять этапы решения задач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знать различие скоростей объекта в стоячей воде, против течения и по течению рек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задачи на нахождение части числа и числа по его част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>
      <w:pPr>
        <w:numPr>
          <w:ilvl w:val="0"/>
          <w:numId w:val="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несложные логические задачи методом рассуждени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6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двигать гипотезы о возможных предельных значениях искомых величин в задаче (делать прикидку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. Геометрические фигуры:</w:t>
      </w:r>
    </w:p>
    <w:p>
      <w:pPr>
        <w:numPr>
          <w:ilvl w:val="0"/>
          <w:numId w:val="7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на базовом уровне понятиями: фигура, точка, отрезок, прямая, луч, ломаная, угол, , треугольник и четырехугольник, прямоугольник и квадрат, окружность и круг, прямоугольный параллелепипед, куб. Изображать изучаемые фигуры от руки и с помощью линейки и циркуля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8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практические задачи с применением простейших свойств фигур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змерения и вычисления:</w:t>
      </w:r>
    </w:p>
    <w:p>
      <w:pPr>
        <w:numPr>
          <w:ilvl w:val="0"/>
          <w:numId w:val="9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>
      <w:pPr>
        <w:numPr>
          <w:ilvl w:val="0"/>
          <w:numId w:val="9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числять площади прямоугольник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1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числять расстояния на местности в стандартных ситуациях, площади прямоугольников;</w:t>
      </w:r>
    </w:p>
    <w:p>
      <w:pPr>
        <w:numPr>
          <w:ilvl w:val="0"/>
          <w:numId w:val="11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простейшие построения и измерения на местности, необходимые в реальной жизн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стория математики:</w:t>
      </w:r>
    </w:p>
    <w:p>
      <w:pPr>
        <w:numPr>
          <w:ilvl w:val="0"/>
          <w:numId w:val="1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>
      <w:pPr>
        <w:numPr>
          <w:ilvl w:val="0"/>
          <w:numId w:val="1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br w:type="textWrapping"/>
      </w:r>
      <w:r>
        <w:rPr>
          <w:rFonts w:ascii="Times New Roman" w:hAnsi="Times New Roman" w:eastAsia="Times New Roman" w:cs="Times New Roman"/>
          <w:color w:val="333333"/>
          <w:sz w:val="24"/>
          <w:szCs w:val="24"/>
          <w:shd w:val="clear" w:color="auto" w:fill="FFFFFF"/>
          <w:lang w:eastAsia="ru-RU"/>
        </w:rPr>
        <w:t>Учащийся получит возможность научиться в 6 классе (для обеспечения возможности успешного продолжения образования на базовом и углубленном уровнях) по разделам курса: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Элементы теории множеств и математической логики:</w:t>
      </w:r>
    </w:p>
    <w:p>
      <w:pPr>
        <w:numPr>
          <w:ilvl w:val="0"/>
          <w:numId w:val="1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понятиями: множество, характеристики множества, элемент множества.</w:t>
      </w:r>
    </w:p>
    <w:p>
      <w:pPr>
        <w:numPr>
          <w:ilvl w:val="0"/>
          <w:numId w:val="1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1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аспознавать логически некорректные высказывания;</w:t>
      </w:r>
    </w:p>
    <w:p>
      <w:pPr>
        <w:numPr>
          <w:ilvl w:val="0"/>
          <w:numId w:val="1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троить цепочки умозаключений на основе использования правил логик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Числа:</w:t>
      </w:r>
    </w:p>
    <w:p>
      <w:pPr>
        <w:numPr>
          <w:ilvl w:val="0"/>
          <w:numId w:val="1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геометрическая интерпретация натуральных, целых;</w:t>
      </w:r>
    </w:p>
    <w:p>
      <w:pPr>
        <w:numPr>
          <w:ilvl w:val="0"/>
          <w:numId w:val="1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онимать и объяснять смысл позиционной записи натурального числа;</w:t>
      </w:r>
    </w:p>
    <w:p>
      <w:pPr>
        <w:numPr>
          <w:ilvl w:val="0"/>
          <w:numId w:val="1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>
      <w:pPr>
        <w:numPr>
          <w:ilvl w:val="0"/>
          <w:numId w:val="1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упорядочивать числа, записанные в виде обыкновенных и десятичных дробей;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16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>
      <w:pPr>
        <w:numPr>
          <w:ilvl w:val="0"/>
          <w:numId w:val="16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>
      <w:pPr>
        <w:numPr>
          <w:ilvl w:val="0"/>
          <w:numId w:val="16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Уравнения и неравенства:</w:t>
      </w:r>
    </w:p>
    <w:p>
      <w:pPr>
        <w:numPr>
          <w:ilvl w:val="0"/>
          <w:numId w:val="17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Статистика и теория вероятностей:</w:t>
      </w:r>
    </w:p>
    <w:p>
      <w:pPr>
        <w:numPr>
          <w:ilvl w:val="0"/>
          <w:numId w:val="18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перировать понятиями: столбчатые и круговые диаграммы, таблицы данных, среднее арифметическое,</w:t>
      </w:r>
    </w:p>
    <w:p>
      <w:pPr>
        <w:numPr>
          <w:ilvl w:val="0"/>
          <w:numId w:val="18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звлекать, информацию, представленную в таблицах, на диаграммах;</w:t>
      </w:r>
    </w:p>
    <w:p>
      <w:pPr>
        <w:numPr>
          <w:ilvl w:val="0"/>
          <w:numId w:val="18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оставлять таблицы, строить диаграммы на основе данных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19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Текстовые задачи: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простые и сложные задачи разных типов, а также задачи повышенной трудности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знать и применять оба способа поиска решения задач (от требования к условию и от условия к требованию)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делять этапы решения задачи и содержание каждого этапа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нтерпретировать вычислительные результаты в задаче, исследовать полученное решение задачи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сследовать всевозможные ситуации при решении задач на движение по реке, рассматривать разные системы отсчета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разнообразные задачи «на части»,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>
      <w:pPr>
        <w:numPr>
          <w:ilvl w:val="0"/>
          <w:numId w:val="20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21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>
      <w:pPr>
        <w:numPr>
          <w:ilvl w:val="0"/>
          <w:numId w:val="21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>
      <w:pPr>
        <w:numPr>
          <w:ilvl w:val="0"/>
          <w:numId w:val="21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ать задачи на движение по реке, рассматривая разные системы отсчета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. Геометрические фигуры:</w:t>
      </w:r>
    </w:p>
    <w:p>
      <w:pPr>
        <w:numPr>
          <w:ilvl w:val="0"/>
          <w:numId w:val="2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>
      <w:pPr>
        <w:numPr>
          <w:ilvl w:val="0"/>
          <w:numId w:val="22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зображать изучаемые фигуры от руки и с помощью компьютерных инструмент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змерения и вычисления:</w:t>
      </w:r>
    </w:p>
    <w:p>
      <w:pPr>
        <w:numPr>
          <w:ilvl w:val="0"/>
          <w:numId w:val="2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измерение длин, расстояний, величин углов, с помощью инструментов для измерений длин и углов;</w:t>
      </w:r>
    </w:p>
    <w:p>
      <w:pPr>
        <w:numPr>
          <w:ilvl w:val="0"/>
          <w:numId w:val="23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числять площади прямоугольников, квадратов, объемы прямоугольных параллелепипедов, куб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 повседневной жизни и при изучении других предметов:</w:t>
      </w:r>
    </w:p>
    <w:p>
      <w:pPr>
        <w:numPr>
          <w:ilvl w:val="0"/>
          <w:numId w:val="2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>
      <w:pPr>
        <w:numPr>
          <w:ilvl w:val="0"/>
          <w:numId w:val="2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полнять простейшие построения на местности, необходимые в реальной жизни;</w:t>
      </w:r>
    </w:p>
    <w:p>
      <w:pPr>
        <w:numPr>
          <w:ilvl w:val="0"/>
          <w:numId w:val="24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оценивать размеры реальных объектов окружающего мира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стория математики:</w:t>
      </w:r>
    </w:p>
    <w:p>
      <w:pPr>
        <w:numPr>
          <w:ilvl w:val="0"/>
          <w:numId w:val="25"/>
        </w:num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Характеризовать вклад выдающихся математиков в развитие математики и иных научных областей.</w:t>
      </w:r>
    </w:p>
    <w:p>
      <w:pPr>
        <w:shd w:val="clear" w:color="auto" w:fill="FFFFFF"/>
        <w:spacing w:after="150" w:line="240" w:lineRule="auto"/>
        <w:jc w:val="center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2. Содержание учебного предмета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1.Делимость чисел (18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Делители и кратные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Свойства и признаки делимост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войство делимости суммы (разности) на число. Признаки делимости на 2, 3, 5, 9, 10. 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ризнаки делимости на 4, 6, 8, 11. Доказательство признаков делимости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 Решение практических задач с применением признаков делимост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Разложение числа на простые множител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остые и составные числа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азложение натурального числа на множители, разложение на простые множители. 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Количество делителей числа, алгоритм разложения числа на простые множители, основная теорема арифметики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стория математик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Развитие арифметики натуральных чисел. НОК, НОД, простые числа. Решето Эратосфена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все арифметические действ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текстовых задач арифметическим способом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2.Сложение и вычитание дробей с разными знаменателями (21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Обыкновенные дроб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робное число как результат деления. Преобразование смешанной дроби в неправильную дробь и наоборот. Приведение дробей к общему знаменателю. Сравнение обыкновенных дробе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ложение и вычитание обыкновенных дробе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Арифметические действия со смешанными дробям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Способы рационализации вычислений и их применение при выполнении действий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все арифметические действ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текстовых задач арифметическим способом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движение, работу и покупк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несложных задач на движение в противоположных направлениях, в одном направлении. Решение задач на совместную работу. Зависимости между величинами: производительность, время, работа; цена, количество, стоимость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3.Умножение и деление обыкновенных дробей (32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Обыкновенные дроб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Умножение и деление обыкновенных дробе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Арифметические действия с дробными числам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Способы рационализации вычислений и их применение при выполнении действий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движение, работу и покупк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несложных задач на движение в противоположных направлениях, в одном направлении, движение по реке по течению и против течения. Применение дробей при решении задач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имеры разверток многогранников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практических задач с применением простейших свойств фигур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части, доли, проценты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задач на нахождение части числа и числа по его част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4.Отношения и пропорции. Масштаб (20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Отношение двух чисел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Масштаб на плане и карте. Пропорции. Свойства пропорций, применение пропорций и отношений при решении задач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Наглядные представления о фигурах на плоскости: окружность, круг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Наглядные представления о пространственных фигурах: шар, сфера. Изображение пространственных фигур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практических задач с применением простейших свойств фигур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части, доли, проценты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Применение пропорций при решении задач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5.Положительные и отрицательные числа (13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Положительные и отрицательные числа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зображение чисел на числовой (координатной) прямой. Сравнение чисел. Модуль числа, геометрическая интерпретация модуля числа. Множество целых чисел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Наглядные представления о пространственных фигурах: цилиндр, конус. Изображение пространственных фигур. Примеры разверток цилиндра и конуса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Решение текстовых задач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стория математик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оявление нуля и отрицательных чисел в математике древности. Роль Диофанта. Почему (-1)(-1)=+1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6.Сложение и вычитание положительных и отрицательных чисел (12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Положительные и отрицательные числа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ействия с положительными и отрицательными числам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Решение текстовых задач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7.Умножение и деление положительных и отрицательных чисел (13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Положительные и отрицательные числа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Действия с положительными и отрицательными числам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Понятие о рациональном числе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ервичное представление о множестве рациональных чисел.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 Действия с рациональными числам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все арифметические действ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текстовых задач арифметическим способом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 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несложных задач на движение в противоположных направлениях, в одном направлени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История математик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очему (-1)•(-1)=+1?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 xml:space="preserve"> 8.Решение уравнений (15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ростейшие преобразования выражений: раскрытие скобок, приведение подобных слагаемых. Решение линейных уравнений. Примеры решения текстовых задач с помощью линейных уравнени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Алгебраические выражен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Вычисление значения алгебраического выражения, преобразование алгебраических выражений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Задачи на все арифметические действ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текстовых задач арифметическим способом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. 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Использование таблиц, схем, чертежей, других средств представления данных при решении задач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9. Координаты на плоскости (12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Прямоугольная система координат на плоскости, абсцисса и ордината точки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Наглядная геометрия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Взаимное расположение двух прямых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Диаграммы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Столбчатые и круговые диаграммы. Извлечение информации из диаграмм. 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Изображение диаграмм по числовым данным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i/>
          <w:iCs/>
          <w:color w:val="333333"/>
          <w:sz w:val="24"/>
          <w:szCs w:val="24"/>
          <w:lang w:eastAsia="ru-RU"/>
        </w:rPr>
        <w:t>Логические задачи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Решение несложных логических задач. </w:t>
      </w:r>
      <w:r>
        <w:rPr>
          <w:rFonts w:ascii="Times New Roman" w:hAnsi="Times New Roman" w:eastAsia="Times New Roman" w:cs="Times New Roman"/>
          <w:i/>
          <w:iCs/>
          <w:color w:val="333333"/>
          <w:sz w:val="24"/>
          <w:szCs w:val="24"/>
          <w:lang w:eastAsia="ru-RU"/>
        </w:rPr>
        <w:t>Решение логических задач с помощью графов, таблиц</w:t>
      </w:r>
      <w:r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  <w:t>.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bCs/>
          <w:color w:val="333333"/>
          <w:sz w:val="24"/>
          <w:szCs w:val="24"/>
          <w:lang w:eastAsia="ru-RU"/>
        </w:rPr>
        <w:t>10.Повторение (14 ч)</w:t>
      </w: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p>
      <w:pPr>
        <w:spacing w:after="0" w:line="240" w:lineRule="auto"/>
        <w:ind w:firstLine="540"/>
        <w:jc w:val="center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Тематический план</w:t>
      </w:r>
    </w:p>
    <w:p>
      <w:pPr>
        <w:spacing w:after="0" w:line="240" w:lineRule="auto"/>
        <w:ind w:firstLine="540"/>
        <w:jc w:val="center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</w:p>
    <w:tbl>
      <w:tblPr>
        <w:tblStyle w:val="3"/>
        <w:tblW w:w="1026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7"/>
        <w:gridCol w:w="5835"/>
        <w:gridCol w:w="1276"/>
        <w:gridCol w:w="23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  <w:t>№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  <w:t>Темы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  <w:t>Количество  часов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b/>
                <w:bCs/>
                <w:color w:val="000000"/>
                <w:sz w:val="24"/>
                <w:szCs w:val="24"/>
              </w:rPr>
              <w:t>Контрольные  работ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Делимость чисел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 xml:space="preserve">Умножение и деление  обыкновенных  дробей 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32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Отношения и пропорции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Умножение и деление положительных и отрицательных чисел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Решение уравнений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Координаты на плоскости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 xml:space="preserve">Итоговое повторение курса 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82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</w:p>
        </w:tc>
        <w:tc>
          <w:tcPr>
            <w:tcW w:w="583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both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Итого</w:t>
            </w:r>
          </w:p>
        </w:tc>
        <w:tc>
          <w:tcPr>
            <w:tcW w:w="127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70</w:t>
            </w:r>
          </w:p>
        </w:tc>
        <w:tc>
          <w:tcPr>
            <w:tcW w:w="233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color w:val="000000"/>
                <w:sz w:val="24"/>
                <w:szCs w:val="24"/>
              </w:rPr>
              <w:t>15</w:t>
            </w:r>
          </w:p>
        </w:tc>
      </w:tr>
    </w:tbl>
    <w:p>
      <w:pPr>
        <w:spacing w:after="0" w:line="240" w:lineRule="auto"/>
        <w:jc w:val="center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</w:p>
    <w:p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АЛЕНДАРНО-ТЕМАТИЧЕСКОЕ ПЛАНИРОВАНИЕ</w:t>
      </w:r>
    </w:p>
    <w:p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8"/>
        <w:tblW w:w="0" w:type="auto"/>
        <w:tblInd w:w="-102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86"/>
        <w:gridCol w:w="5226"/>
        <w:gridCol w:w="992"/>
        <w:gridCol w:w="1276"/>
        <w:gridCol w:w="25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</w:trPr>
        <w:tc>
          <w:tcPr>
            <w:tcW w:w="586" w:type="dxa"/>
          </w:tcPr>
          <w:p>
            <w:pPr>
              <w:spacing w:after="200"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Домашнее зада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ители и кратн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.1№27(а,б),30(а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ители и кратн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4,26,28(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елители и кратны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№ 29,3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 и на 2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2№57,(а,в),5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 и на 2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53,54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изнаки делимости на 10, на 5 и на 2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2,вопр.1-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61,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9 и на 3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№56(б),55(в,г)57(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состав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4№115,116,1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стые и состав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19,118,1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простые множител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5,вопр. Стр.14,№141(а),142(а,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на простые множител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41(б),145(а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6№169(а),170(а)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73,117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Наибольший общий делитель. Взаимно простые числа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70(г),171,17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именьшее общее кратно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7№203(б),202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аименьшее общее кратно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06(а,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по теме «Наименьшее общее кратное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1-7 №203(б),206(б,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Наименьшее общее кратно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. к  к/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 1 по теме «Делимость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8№237,238,240(а,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дроб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9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39(а),240(б,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сновное свойство дроб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9,вопр. Стр.39.№268(а,б),271(а,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ращение дробе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69,268(в),27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окращение дробе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70,272,274(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окращение дробе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.9,вопр.1-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10, вопр. Стр.45,№297(а,б),300(а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ведение дробей к общему знаменателю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300(а),297(в,г),300(в,г,д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иведение дробей к общему знаменателю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299,300(д,м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дробей с разными знаменателям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П.11,вопр, стр50,№359(г,д,е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дробей с разными знаменателям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360,361,36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№362,368(а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разными знаменателям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366,368(в,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по теме «Сравнение, сложение и вычитание дробей с разными знаменателями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 8-11,№371,373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равнение, сложение и вычитание дробей с разными знаменателями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. к к/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83" w:hRule="atLeast"/>
        </w:trPr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2 по теме «Сравнение, сложение и вычитание дробей с разными знаменателям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1  №408,426(а,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2№414(1стр),415(1стр),417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2№414(2стр),415(2стр),417(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ложение и вычитание смешан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2№414(3стр),415(3стр)417(в,г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ложение и вычитание смешан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№ 417(в,г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ложение и вычитание смешан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0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. к к/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3 по теме «Сложение и вычитание смешан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дробей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3№472(доделать),478(б,г)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Умножение дробе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3№,478(д,ж),486(3строч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Умножение дробе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479(2),480(2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дроби от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4  №522(а),523,534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дроби от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4  №524,529,53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по теме «Нахождение дроби от числа»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 536,53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по теме «Нахождение дроби от числа»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540(устно),54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распределительного свойства умножения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5№565(а),567(1строчк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распределительного свойства умножения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5  №568(а,г),57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менение распределительного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ойства умножения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574,57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именение распределительного свойства умнож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5№565(б),567(2строч),568(б,д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именение распределительного свойства умнож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5№565(в),568(в,е),569(а</w:t>
            </w:r>
            <w:r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4 по теме «Умножение дробе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заимно обрат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6  № 590(1),591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заимно обрат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6  №590(2),591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7№633(1строч),634(а,б),636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7№626(а,в),633(2ст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7  №634(в,г),635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еле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7№626(б,г),635(в,г),636(б),641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еле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дгот. к к/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5 по теме «Деле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числа по его дроб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8  №646(а,б),679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3" w:hRule="atLeast"/>
        </w:trPr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хождение числа по его дроб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8№646(в,г),679(2),682,6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Нахождение числа по его дроб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8 635(д,е),683,677(1),678(1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робные выражения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9  №688,715(1),71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робные выражения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9№689,691(а),716(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робные выраж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9  №690,703,71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робные выраж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19 №691(б),715(1),716(г,з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6 по теме «Дробные выраж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0№747(1строч),751,752,759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0  №753,754,749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Отношения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опорци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1 №776(а),777(а,в),781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порци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1№776(б),777(б,г),613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-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е «Пропорци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1№607(е,м),803(а),807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опорци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1№607(е,м),803(а),807,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2  №810(б),811, 812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ямая и обратная пропорциональные зависимости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1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2  №803(в), 813,83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рямая и обратная пропорциональные зависимост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2  №814,815,81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7 по теме «Прямая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 обратная пропорциональные зависимости»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штаб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3 №839(1),842,873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асштаб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3,№843,846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 и площадь круга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4  №839(2),867,890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лина окружности и площадь круга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4№865(1строч),870,873(в),88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ар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5№886,865(2строч),873(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Шар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5№888,890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Шар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887,890(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8 по теме «Длина окружности и площадь круга»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ы на прямой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6  №810(1),919(а),920,925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на прямо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6№810(2),919(б),921,941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Координаты на прямо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7   №941(2),943,945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тивополож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7   №944,959,961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тивополож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 96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дуль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8  №969,992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Модуль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.0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8 №967,968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9№992(2),995(1строч),996(1строч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29№995(2строч),996(2ст),999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равнение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000,100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величин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0  №1033,1032,1034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величин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0   №1040,1042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9 по теме «Положительн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 отрицательные числа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помощью координатной прямо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1№992(1),1037(1),1039(а,г,ж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 помощью координатной прямо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1 №530,1036,1039(д,з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отрицательных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2№,1057(а)1056(1,3строч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отрицательных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2№1051(1,2столб),1056(2,4стр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разны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ам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3№1060(а),1081(1,2,3строчки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разны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кам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3№1060(б),1072(а,г,ж),1081(4,5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Сложение чисел с разны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кам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3№1083(в,г),1098(а,в,д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4№1098(б,г,е),1109(1,2стр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та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4№1109(3,4строчки),1111(а,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Вычита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4№1111(в,г),1113(в,г),111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57" w:hRule="atLeast"/>
        </w:trPr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нтрольная работа №10 по теме «Сложение и вычитание положительных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 отрицатель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2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5№1140(а,б),1132(а,ж),1143(1,2стр,1144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5№1143(3строч),1144(б,г,е),1164(а,ж),1166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Умноже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5№1140(в),1145(б,в,),549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ел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6№1172(1,2строч),1173(а,г),1174(а,д),1195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ени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6№1172(3,4строч),1173(б,д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Делени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7№1173(в,е),1174(г,з),1196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ациональ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7№1190((а,б,г,д),1195(2),119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действи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рациональными числа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8№1200(а),1222,1224(1),1226(а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войства действи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 рациональными числам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8 №1226(г,д),1227,1229(а,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упражнений по теме «Умножени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деление положительных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 отрицатель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ндивид.задание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1 по теме «Умножение и деление поло-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жительных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 отрицательных чисел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ыти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кобок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9№1250(а,б,в),1252(1),1254(а,г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крыти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кобок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39№1254(б,д),1255(а,б,в),1256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Раскрытие скобок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0№1271(а),1274(1),1275(1,2стр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0№1275(3,4строч),1276(б,в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эффициент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1276(а,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добные слагаем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1№1304(а,б,в),1305(а,г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добные слагаем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3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1№1304(г,е),1305(б),1306(1,2,3строч),1307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Подобные слагаемы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1№1305(в,е),1306(4,5строч),1307(в,г),1279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№12 по теме «Раскрытие скобок. Подобные слага-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емые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2№1257(а,б),1333(а,г,ж),1339(1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2№1339(2),1241(д),1242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ри помощи уравнений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2№1341(а,г),1342(г,д,к,л),134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при помощи уравнений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2№1341(б,д),1342(е,м),126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идакт. матер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3по теме «Решение уравнений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ые прям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3№1365(а),1366(а),1367(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ые прям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3 №1365(б),1366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араллельные прямые  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ная плоскость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5№1384(б,в),1415(1),1418,1419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ная плоскость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5№1412(чёт),1420,1421(а),142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Координатная  плоскость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лбчатые диаграммы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6№1428,1430(а),1431(а),1440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лбчатые диаграммы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6№1428,1430(а),1431(а),1440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7№1429(а,б),1440(в),1462,1463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График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4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7№1307(а,б),1429(в,г),1430(а,в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пражнений по теме «График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.47№1308(в,г),1342(и,к),1350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14 по теме «Координаты на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лоскости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елимость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исе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010,1056(1строч),1072(1строч),1113(а,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056(2строч),1070(а),1113(д,е),1143(а,б)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разными знаменателями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0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145(а,г),1172(1,2строч),1174(ж),1195(4,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обыкновенных дробей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339(1),1342(а,б,в),1343,14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и пропорции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1339(1),1342(а,б,в),1343,14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ожительные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отрицательные числа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341(е),1460,1567(а),1575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положительных и отрицательных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582(б),1585(а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положительных и отрицательных чисел 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582(б,в,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567(а,б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568,1567(г)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ение уравнений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ординаты на плоскости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1532,1533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ворческое задание «Рисунки в координатах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Итоговая контрольная работа №15</w:t>
            </w:r>
          </w:p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контрольной работы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8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522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ый урок</w:t>
            </w:r>
          </w:p>
        </w:tc>
        <w:tc>
          <w:tcPr>
            <w:tcW w:w="992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6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hint="default" w:ascii="Times New Roman" w:hAnsi="Times New Roman" w:cs="Times New Roman"/>
                <w:sz w:val="24"/>
                <w:szCs w:val="24"/>
                <w:lang w:val="ru-RU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05</w:t>
            </w:r>
          </w:p>
        </w:tc>
        <w:tc>
          <w:tcPr>
            <w:tcW w:w="2517" w:type="dxa"/>
          </w:tcPr>
          <w:p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>
      <w:pPr>
        <w:rPr>
          <w:rFonts w:ascii="Times New Roman" w:hAnsi="Times New Roman" w:eastAsia="Times New Roman" w:cs="Times New Roman"/>
          <w:b/>
          <w:sz w:val="32"/>
          <w:szCs w:val="32"/>
          <w:lang w:eastAsia="ru-RU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измерительные материалы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Найдит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наибольший общий делитель чисел 24 и 18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наименьшее общее кратное чисел 12 и 1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зложите на простые множители число 546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Какую цифру можно записать вместо звездочки в числе 681*, чтобы оно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делилось на 9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делилось на 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) было кратно 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7 – 2,35  + 0,43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1,763:0,086 – 0,34∙1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произведение чисел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a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b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, если их наименьшее общее кратное равно 420, а наибольший общий делитель равен 30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 Найдит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наибольший общий делитель чисел 28 и 42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наименьшее общее кратное чисел 20 и 3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зложите на простые множители число 510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Какую цифру можно записать вместо звездочки в числе 497*, чтобы оно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делилось на 3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делилось на 10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) было кратно 9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 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9 – 3,46 +0,53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2,867:0,094 + 0,31∙1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наименьшее общее кратное чисел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, если их произведение равно 67200, а наибольший общий делитель равен 40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2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ократите: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25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26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27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28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29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б) 5,86х + 1,4х = 76,23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 первые сутки теплоход прошёл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0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сего пути, во вторые сутки – н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ути больше, чем в первые. Какую часть всего пути теплоход прошел за эти двое суток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четыре дроби, каждая из которых больш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и меньш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ократите: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4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5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5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6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7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3" ShapeID="_x0000_i1037" DrawAspect="Content" ObjectID="_1468075737" r:id="rId3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8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б) 6,28х – 2,8х = 36,54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 первый день засея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3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сего поля, во второй день засеяли н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ля меньше, чем в первый. Какую часть поля засеяли за эти два дня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четыре дроби, каждая из которых больш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и меньш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3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равните числа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3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4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5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в) 0,48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значение выражен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8" o:spt="75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49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0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г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1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5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 автомашине планировали перевезти сначал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6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т груза, а потом ещё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3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6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т. Однако перевезли н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4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т меньше, чем предполагали. Сколько всего тонн груза перевезли на автомашине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5" o:spt="75" type="#_x0000_t75" style="height:30.75pt;width:72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б) 3,45∙(2,08 – к) = 6,21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Представьте дробь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6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виде суммы трех дробей, у каждой из  которых числитель равен 1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равните числа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7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7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8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59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3" ShapeID="_x0000_i1059" DrawAspect="Content" ObjectID="_1468075759" r:id="rId7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0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3" ShapeID="_x0000_i1060" DrawAspect="Content" ObjectID="_1468075760" r:id="rId7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1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7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0,72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я выражен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7 -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3" ShapeID="_x0000_i1062" DrawAspect="Content" ObjectID="_1468075762" r:id="rId8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63" DrawAspect="Content" ObjectID="_1468075763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4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8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г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5" o:spt="75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3" ShapeID="_x0000_i1065" DrawAspect="Content" ObjectID="_1468075765" r:id="rId8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 одного опытного участка рассчитывали собрать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6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3" ShapeID="_x0000_i1066" DrawAspect="Content" ObjectID="_1468075766" r:id="rId8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т пшеницы, а с другого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7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3" ShapeID="_x0000_i1067" DrawAspect="Content" ObjectID="_1468075767" r:id="rId9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т. Однако с них собрали н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8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3" ShapeID="_x0000_i1068" DrawAspect="Content" ObjectID="_1468075768" r:id="rId9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т пшеницы больше. Сколько тонн пшеницы собрали с этих двух участков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69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3" ShapeID="_x0000_i1069" DrawAspect="Content" ObjectID="_1468075769" r:id="rId9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    б) 2,65∙(к – 3,06) = 4,24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Представьте дробь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0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3" ShapeID="_x0000_i1070" DrawAspect="Content" ObjectID="_1468075770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виде суммы трех дробей, у каждой из которых числитель равен 1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4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произвед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1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3" ShapeID="_x0000_i1071" DrawAspect="Content" ObjectID="_1468075771" r:id="rId9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2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10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в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3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г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4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3" ShapeID="_x0000_i1074" DrawAspect="Content" ObjectID="_1468075774" r:id="rId10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д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5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5" DrawAspect="Content" ObjectID="_1468075775" r:id="rId10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076" o:spt="75" type="#_x0000_t75" style="height:33.75pt;width:75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          б) (4,2:1,2 – 1,05)∙1,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один пакет насыпа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7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1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кг пшена, а в другой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этого количества. На сколько меньше пшена насыпали во второй пакет чем в первый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Упростите выраж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79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1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найдите его значение при к =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3" ShapeID="_x0000_i1080" DrawAspect="Content" ObjectID="_1468075780" r:id="rId1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овощехранилище привезли 320т овощей. 75% привезенных овощей составлял картофель, 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3" ShapeID="_x0000_i1081" DrawAspect="Content" ObjectID="_1468075781" r:id="rId11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остатка – капуста. Сколько тонн капусты привезли в овощехранилище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произвед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2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3" ShapeID="_x0000_i1082" DrawAspect="Content" ObjectID="_1468075782" r:id="rId1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3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3" ShapeID="_x0000_i1083" DrawAspect="Content" ObjectID="_1468075783" r:id="rId12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3" ShapeID="_x0000_i1084" DrawAspect="Content" ObjectID="_1468075784" r:id="rId12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г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5" o:spt="75" type="#_x0000_t75" style="height:30.75pt;width:42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3" ShapeID="_x0000_i1085" DrawAspect="Content" ObjectID="_1468075785" r:id="rId12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д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6" o:spt="75" type="#_x0000_t75" style="height:30.75pt;width:3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3" ShapeID="_x0000_i1086" DrawAspect="Content" ObjectID="_1468075786" r:id="rId12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7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3" ShapeID="_x0000_i1087" DrawAspect="Content" ObjectID="_1468075787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 б) (6,3:1,4 – 2,05)∙1,8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Площадь одного участка зем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8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га, а другого – в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89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за больше. На сколько гектаров площадь первого участка меньше площади второго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Упростите выраж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0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найдите его значение при к =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1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 книге 240 страниц. Повесть занимает 60% книги, а рассказы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2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остатка. Сколько страниц в книге занимают рассказы?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5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3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4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5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4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г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6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4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д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З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8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кг конфет заплатили 15р. Сколько стоит 1кг этих конфет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099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3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б) (3,1х + х):0,8 = 2,0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У Сережи и Пети всего 69 марок. У Пети марок в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0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3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за больше, чем у Сережи. Сколько марок у каждого из мальчиков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равните числа р и к, ес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3" ShapeID="_x0000_i1101" DrawAspect="Content" ObjectID="_1468075801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числа р равны 35% числа к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ыполните действия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2" o:spt="75" type="#_x0000_t75" style="height:30.75pt;width:27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3" ShapeID="_x0000_i1102" DrawAspect="Content" ObjectID="_1468075802" r:id="rId16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3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4" o:spt="75" type="#_x0000_t75" style="height:30.75pt;width:45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3" ShapeID="_x0000_i1104" DrawAspect="Content" ObjectID="_1468075804" r:id="rId1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г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5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д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6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З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7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3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еченья заплатили 6р. Сколько стоит 1кг этого печенья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8" o:spt="75" type="#_x0000_t75" style="height:30.75pt;width:6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3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б) (7,1у – у):0,6 = 3,0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 два железнодорожных вагона погрузили 91 т угля. Во втором вагоне угля оказалось в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09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за больше. Сколько угля погрузили в каждый из этих вагонов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равните числа р и к, ес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1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числа р равны 15% числа к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6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pict>
          <v:shape id="_x0000_i1111" o:spt="75" type="#_x0000_t75" style="height:33pt;width:24.75pt;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            б) </w:t>
      </w:r>
      <w:r>
        <w:rPr>
          <w:rFonts w:ascii="Times New Roman" w:hAnsi="Times New Roman" w:eastAsia="Times New Roman" w:cs="Times New Roman"/>
          <w:position w:val="-56"/>
          <w:sz w:val="24"/>
          <w:szCs w:val="24"/>
          <w:lang w:eastAsia="ru-RU"/>
        </w:rPr>
        <w:pict>
          <v:shape id="_x0000_i1112" o:spt="75" type="#_x0000_t75" style="height:60.75pt;width:21pt;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                         в) </w:t>
      </w:r>
      <w:r>
        <w:rPr>
          <w:rFonts w:ascii="Times New Roman" w:hAnsi="Times New Roman" w:eastAsia="Times New Roman" w:cs="Times New Roman"/>
          <w:position w:val="-56"/>
          <w:sz w:val="24"/>
          <w:szCs w:val="24"/>
          <w:lang w:eastAsia="ru-RU"/>
        </w:rPr>
        <w:pict>
          <v:shape id="_x0000_i1113" o:spt="75" type="#_x0000_t75" style="height:47.25pt;width:24pt;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</w:pi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14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3" ShapeID="_x0000_i1114" DrawAspect="Content" ObjectID="_1468075811" r:id="rId182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спаха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1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3" ShapeID="_x0000_i1115" DrawAspect="Content" ObjectID="_1468075812" r:id="rId18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поля, что составило 210 га. Какова площадь всего поля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Заасфальтировали 35% дороги, после чего осталось заасфальтировать ещё 13 км. Какова длина всей дороги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0,9 от 20% числа р равны 5,49. Найдите число р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16" o:spt="75" type="#_x0000_t75" style="height:33pt;width:27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3" ShapeID="_x0000_i1116" DrawAspect="Content" ObjectID="_1468075813" r:id="rId186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б) </w:t>
      </w:r>
      <w:r>
        <w:rPr>
          <w:rFonts w:ascii="Times New Roman" w:hAnsi="Times New Roman" w:eastAsia="Times New Roman" w:cs="Times New Roman"/>
          <w:position w:val="-56"/>
          <w:sz w:val="24"/>
          <w:szCs w:val="24"/>
          <w:lang w:eastAsia="ru-RU"/>
        </w:rPr>
        <w:object>
          <v:shape id="_x0000_i1117" o:spt="75" type="#_x0000_t75" style="height:62.25pt;width:26.2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3" ShapeID="_x0000_i1117" DrawAspect="Content" ObjectID="_1468075814" r:id="rId18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     в) </w:t>
      </w:r>
      <w:r>
        <w:rPr>
          <w:rFonts w:ascii="Times New Roman" w:hAnsi="Times New Roman" w:eastAsia="Times New Roman" w:cs="Times New Roman"/>
          <w:position w:val="-56"/>
          <w:sz w:val="24"/>
          <w:szCs w:val="24"/>
          <w:lang w:eastAsia="ru-RU"/>
        </w:rPr>
        <w:object>
          <v:shape id="_x0000_i1118" o:spt="75" type="#_x0000_t75" style="height:47.25pt;width:23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3" ShapeID="_x0000_i1118" DrawAspect="Content" ObjectID="_1468075815" r:id="rId190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Решите уравн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19" o:spt="75" type="#_x0000_t75" style="height:30.75pt;width:63.7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3" ShapeID="_x0000_i1119" DrawAspect="Content" ObjectID="_1468075816" r:id="rId192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Заасфальтировал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3" ShapeID="_x0000_i1120" DrawAspect="Content" ObjectID="_1468075817" r:id="rId19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дороги, что составило 45 км. Какова длина всей дороги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спахали 45% поля, после чего осталось вспахать ещё 165 га. Какова площадь всего поля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0,7 от 40% числа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авны 2,94. Найдите число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7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Решите уравн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1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3" ShapeID="_x0000_i1121" DrawAspect="Content" ObjectID="_1468075818" r:id="rId196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втомобиль первую часть пути прошёл за 2,8 ч, а вторую – за 1,2ч. Во сколько раз меньше времени израсходовано на вторую часть пути, чем на первую? Сколько процентов всего времени движения затрачено на первую часть пути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 8 кг картофеля содержится 1,4 кг крахмала. Сколько крахмала содержится в 28 кг картофеля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езд путь от одной станции до другой прошёл за 3,5 ч со скоростью 70 км/ч. С какой скоростью должен был идти поезд, чтобы пройти этот путь за 4,9ч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40% от 30% числа х равны 7,8 Найдите число 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Решите уравнение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2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3" ShapeID="_x0000_i1122" DrawAspect="Content" ObjectID="_1468075819" r:id="rId198">
            <o:LockedField>false</o:LockedField>
          </o:OLEObject>
        </w:objec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Трубу разрезали на две части длиной 3,6м и 4,4м. Во сколько раз первая труба короче второй? Сколько процентов длины всей трубы составляет длина первой её части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Из 6 кг льняного семени получается 2,7 кг масла. Сколько масла получится из 34 кг семян льн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Теплоход прошел расстояние между двумя пристанями со скоростью 40 км/ч за 4,5ч. С какой скоростью должен идти теплоход, чтобы пройти это расстояние за 3,6ч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60% от 40% числа у равны 8,4. Найдите число у.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8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длину окружности, если её диаметр равен 25 см. Число п округлите до деся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асстояние между двумя пунктами на карте равно 3,8 см. Определите расстояние между этими пунктами на местности, если масштаб карты 1:100000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Найдите площадь круга, радиус которого равен 6 м. Число п округлите до деся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Цена товара понизилась с 42,5р. до 37,4р. На сколько процентов понизилась цена товар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рямоугольный земельный участок изображен на плане в масштабе 1:300. Какова площадь земельного участка, если площадь его изображения на плане 18 см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длину окружности, если её диаметр равен 15 дм. Число п округлите до деся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асстояние между двумя пунктами на карте равно 8,2 см. Определите расстояние между этими пунктами на местности, если масштаб карты 1:10000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площадь круга, радиус которого равен 8 см. Число п округлите до деся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Цена товара понизилась с 57,5 до 48,3 р. На сколько процентов понизилась цена товар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рямоугольный земельный участок изображен на плане в масштабе 1:400. Какова площадь земельного участка, если площадь его изображения на плане 16 см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2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9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Отметьте на координатной прямой точки А(-5), С(3), Е(4,5), К(-3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0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6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равните числа: а) 2,8 и -2,5;  б) -4,1 и -4; в) </w:t>
      </w:r>
      <w:r>
        <w:rPr>
          <w:rFonts w:ascii="Times New Roman" w:hAnsi="Times New Roman" w:eastAsia="Times New Roman" w:cs="Times New Roman"/>
          <w:position w:val="-4"/>
          <w:sz w:val="24"/>
          <w:szCs w:val="24"/>
          <w:lang w:eastAsia="ru-RU"/>
        </w:rPr>
        <w:object>
          <v:shape id="_x0000_i1123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3" DrawAspect="Content" ObjectID="_1468075820" r:id="rId200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4" DrawAspect="Content" ObjectID="_1468075821" r:id="rId202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25" DrawAspect="Content" ObjectID="_1468075822" r:id="rId20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, г) 0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3" r:id="rId206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|-6,7| + |-3,2|;                   б) |2,73|:|-2,1|                 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val="en-US" w:eastAsia="ru-RU"/>
        </w:rPr>
        <w:object>
          <v:shape id="_x0000_i1127" o:spt="75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4" r:id="rId208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–х=3,7         б) –у=-12,5      в) |х|=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колько целых решений имеет неравенство -18&lt;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&lt;174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Отметьте на координатной прямой точки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B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6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3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F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4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0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P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4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T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5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равните числа: а) -4,6 и 4,1,  б) -3 и -3,2,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8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5" r:id="rId210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,  г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29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6" r:id="rId212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|-5,2|  + |3,6|,             б) |-4,32|:|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-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1,8|,   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30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27" r:id="rId214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–у = 2,5                 б) –х = -4,8            в)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 = 8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колько целых решений имеет неравенство -26&lt;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&lt;158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9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Отметьте на координатной прямой точки А(-5), С(3), Е(4,5), К(-3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0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S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6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равните числа: а) 2,8 и -2,5;  б) -4,1 и -4; в) </w:t>
      </w:r>
      <w:r>
        <w:rPr>
          <w:rFonts w:ascii="Times New Roman" w:hAnsi="Times New Roman" w:eastAsia="Times New Roman" w:cs="Times New Roman"/>
          <w:position w:val="-4"/>
          <w:sz w:val="24"/>
          <w:szCs w:val="24"/>
          <w:lang w:eastAsia="ru-RU"/>
        </w:rPr>
        <w:object>
          <v:shape id="_x0000_i1131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31" DrawAspect="Content" ObjectID="_1468075828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2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32" DrawAspect="Content" ObjectID="_1468075829" r:id="rId21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3" DrawAspect="Content" ObjectID="_1468075830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, г) 0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4" DrawAspect="Content" ObjectID="_1468075831" r:id="rId21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|-6,7| + |-3,2|;                   б) |2,73|:|-2,1|                 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val="en-US" w:eastAsia="ru-RU"/>
        </w:rPr>
        <w:object>
          <v:shape id="_x0000_i1135" o:spt="75" type="#_x0000_t75" style="height:33.75pt;width:69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5" DrawAspect="Content" ObjectID="_1468075832" r:id="rId220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–х=3,7         б) –у=-12,5      в) |х|=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Сколько целых решений имеет неравенство -18&lt;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&lt;174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tabs>
          <w:tab w:val="left" w:pos="1020"/>
        </w:tabs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ab/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1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Отметьте на координатной прямой точки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B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6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3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F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4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0,5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P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(-4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T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5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равните числа: а) -4,6 и 4,1,  б) -3 и -3,2, в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6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6" DrawAspect="Content" ObjectID="_1468075833" r:id="rId22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,  г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7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7" DrawAspect="Content" ObjectID="_1468075834" r:id="rId222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|-5,2|  + |3,6|,             б) |-4,32|:|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-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1,8|,   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38" o:spt="75" type="#_x0000_t75" style="height:33.75pt;width:6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8" DrawAspect="Content" ObjectID="_1468075835" r:id="rId22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–у = 2,5                 б) –х = -4,8            в)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 = 8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колько целых решений имеет неравенство -26&lt;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&lt;158?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0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ыполните действие: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42-45                               г) 17-(-8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-16-31                             д) -3,7-2,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) -15+18                            е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39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9" DrawAspect="Content" ObjectID="_1468075836" r:id="rId224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расстояние между точками координатной прямой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М(-13) и К(-7)                                       б) В(2,6) и Т(-1,2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х – 2,8 = -1,6     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40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37" r:id="rId226">
            <o:LockedField>false</o:LockedField>
          </o:OLEObject>
        </w:object>
      </w:r>
      <w:r>
        <w:rPr>
          <w:rFonts w:ascii="Times New Roman" w:hAnsi="Times New Roman" w:eastAsia="Times New Roman" w:cs="Times New Roman"/>
          <w:position w:val="-4"/>
          <w:sz w:val="24"/>
          <w:szCs w:val="24"/>
          <w:lang w:eastAsia="ru-RU"/>
        </w:rPr>
        <w:object>
          <v:shape id="_x0000_i1141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41" DrawAspect="Content" ObjectID="_1468075838" r:id="rId228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Цена товара повысилась с 84р. до 109,2р. На сколько процентов повысилась цена товар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-3|=6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действ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-39+42                               г) -16 – (-10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-17-20                                д) 4,3 – 6,2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) 28-35                                  е)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42" o:spt="75" type="#_x0000_t75" style="height:30.75pt;width:3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39" r:id="rId22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расстояние между точками координатной прямой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-4) и С(-9);                б) А(-6,2) и Р(0,7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Решите уравнение: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а) 3,2 – х = -5,1  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43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0" r:id="rId23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Цена товара повысилась с 92р. до 110,4 р. На сколько процентов повысилась цена товар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+ 2| = 8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1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умнож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-8∙12                                     в) 0,8∙(-2,6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-14∙(-11)                               г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44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1" r:id="rId23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дел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63:(-21)                        в) -0,325:1,3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-24:(-6)                        г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45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2" r:id="rId235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1,8у = -3,69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                  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х:(-2,3) = -4,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Представьте числ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46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3" r:id="rId23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47" o:spt="75" type="#_x0000_t75" style="height:30.75pt;width:18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4" r:id="rId23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колько целых решений имеет неравенство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 &lt;64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ыполните умнож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14∙(-6)                                   в) -0,7∙3,2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-12∙(-13)                                г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48" o:spt="75" type="#_x0000_t75" style="height:33.75pt;width:63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5" r:id="rId24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ыполните дел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-69:23                                  в) 0,84:(-2,4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-35:(-7)                               г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49" o:spt="75" type="#_x0000_t75" style="height:33.75pt;width:66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6" r:id="rId24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-1,4х =-4,27                         б) у:3,1 = -6,2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Представьте числа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0" o:spt="75" type="#_x0000_t75" style="height:30.75pt;width:17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47" r:id="rId24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1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48" r:id="rId247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виде периодических дробей. Запишите приближенные значения данных чисел, округлив периодические дроби до сотых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колько целых решений имеет неравенство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&lt;72?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2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раскрыв скобки: 34,4 – (18,1 – 5,6) + (-11,9 +8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применив распределительное свойство умно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2" o:spt="75" type="#_x0000_t75" style="height:30.75pt;width:92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49" r:id="rId24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Упростите выраж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4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– 6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– 3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+7+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-8(к-3)+4(к-2)-2(3к+1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53" o:spt="75" type="#_x0000_t75" style="height:33.75pt;width:16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0" r:id="rId25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 0,6(у-3) – 0,5(у-1) = 1,5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утешественник 3ч ехал на автобусе и 3ч – на поезде, преодолев за это время путь в 390 км. Найдите скорость автобуса, если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она втрое меньше скорости поезда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корни уравнения (2,5у -4)(6у+1,8) = 0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32"/>
          <w:szCs w:val="32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значение выра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раскрыв скобки: 28,3+(-1,8+6) – (18,2-11,7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применив распределительное свойство умножения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4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4" DrawAspect="Content" ObjectID="_1468075851" r:id="rId25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Упростите выраж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6+4а-5а+а-7а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б) 5(р-2)-6(р+3)-3(2р-9)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в) </w:t>
      </w:r>
      <w:r>
        <w:rPr>
          <w:rFonts w:ascii="Times New Roman" w:hAnsi="Times New Roman" w:eastAsia="Times New Roman" w:cs="Times New Roman"/>
          <w:position w:val="-28"/>
          <w:sz w:val="24"/>
          <w:szCs w:val="24"/>
          <w:lang w:eastAsia="ru-RU"/>
        </w:rPr>
        <w:object>
          <v:shape id="_x0000_i1155" o:spt="75" type="#_x0000_t75" style="height:33.75pt;width:165.7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2" r:id="rId255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 0,8(х-2)-0,7(х-1) = 2,7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Туристы путь в 270 км проделали, двигаясь 6ч на теплоходе и 3ч – на автобусе. Какова была скорость теплохода, если она вдвое меньше скорости автобуса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корни уравнения (4,9+3,х)(7х-2,8) = 0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3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    а) 8у = -62,4+5у             б)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6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6" DrawAspect="Content" ObjectID="_1468075853" r:id="rId25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 одной бочке в 3 раза больше бензина, чем в другой. Если из первой бочки отлить 78 л бензина, а во вторую добавить 42л, то бензина в бочках будет поровну. сколько бензина в каждой бочке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корень уравнения 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hAnsi="Times New Roman" w:eastAsia="Times New Roman" w:cs="Times New Roman"/>
          <w:b/>
          <w:position w:val="-24"/>
          <w:sz w:val="24"/>
          <w:szCs w:val="24"/>
          <w:lang w:eastAsia="ru-RU"/>
        </w:rPr>
        <w:object>
          <v:shape id="_x0000_i1157" o:spt="75" type="#_x0000_t75" style="height:30.75pt;width:68.2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7" DrawAspect="Content" ObjectID="_1468075854" r:id="rId259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Скорость автобуса на 26 км/ч меньше скорости легкового автомобиля. Автобус за 5ч проходит такой же путь, как легковой автомобиль за 3ч. Найдите скорость автобуса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два корня уравнения |-0,42| = 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y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∙|-2,8|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Решите уравнение:    а) 7х = -95,4-2х                        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8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8" DrawAspect="Content" ObjectID="_1468075855" r:id="rId261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 одном зале кинотеатра в 2 раза больше зрителей, чем в другом. Если из первого зала уйдут 37 человек, а во второй придут 50, то зрителей в обоих залах будет поровну. Сколько зрителей в каждом зале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корень уравнения 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59" o:spt="75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9" DrawAspect="Content" ObjectID="_1468075856" r:id="rId26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Теплоход за 7ч проходит такой же путь, как катер за 4ч. Найдите скорость теплохода, если она меньше скорости катера на 24 км/ч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йдите два корня уравнения |-0,85| = |-3,4|∙|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x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|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Контрольная работа №14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 координатной плоскости постройте отрезок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M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прямую АК, если М(-4;6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-1;0), А(-8;-1), К(6;6). Запишите координаты точек пересечения прямой АК с построенным отрезком и осями координат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стройте угол ВОС, равный 60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о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. Отметьте на стороне ОВ точку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F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проведите через нее прямые, перпендикулярные сторонам угла ВОС.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стройте угол, равный 105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о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. Отметьте внутри этого угла точку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проведите через нее прямые, параллельные сторонам угла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чертите на координатной плоскости такую фигуру, абсцисса и ордината любой точки которой удовлетворяют условиям: -3≤х≤2, -1≤у≤1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 координатной плоскости постройте отрезок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C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прямую ВЕ, если С(-3;6),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D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(-6;0), В(-6;5), Е(8;-2). Запишите координаты точек пересечения прямой  ВЕ с построенным отрезком и осями координат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стройте угол АОК, равный 50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о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 Отметьте на стороне ОА точку М и проведите через нее прямые, перпендикулярные сторонам угла АОК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стройте угол, равный 115</w:t>
      </w:r>
      <w:r>
        <w:rPr>
          <w:rFonts w:ascii="Times New Roman" w:hAnsi="Times New Roman" w:eastAsia="Times New Roman" w:cs="Times New Roman"/>
          <w:sz w:val="24"/>
          <w:szCs w:val="24"/>
          <w:vertAlign w:val="superscript"/>
          <w:lang w:eastAsia="ru-RU"/>
        </w:rPr>
        <w:t>о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. Отметьте внутри этого угла точку </w:t>
      </w:r>
      <w:r>
        <w:rPr>
          <w:rFonts w:ascii="Times New Roman" w:hAnsi="Times New Roman" w:eastAsia="Times New Roman" w:cs="Times New Roman"/>
          <w:sz w:val="24"/>
          <w:szCs w:val="24"/>
          <w:lang w:val="en-US" w:eastAsia="ru-RU"/>
        </w:rPr>
        <w:t>N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и проведите через нее прямые, параллельные сторонам угла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Начертите на координатной плоскости такую фигуру, абсцисса и ордината любой точки которой удовлетворяют условиям: -1≤х≤4, -2≤у≤2.</w:t>
      </w: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 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</w:pPr>
      <w:r>
        <w:rPr>
          <w:rFonts w:ascii="Times New Roman" w:hAnsi="Times New Roman" w:eastAsia="Times New Roman" w:cs="Times New Roman"/>
          <w:b/>
          <w:sz w:val="28"/>
          <w:szCs w:val="28"/>
          <w:lang w:eastAsia="ru-RU"/>
        </w:rPr>
        <w:t>Итоговая  контрольная работа №15</w:t>
      </w: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значение выражения: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0" o:spt="75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0" DrawAspect="Content" ObjectID="_1468075857" r:id="rId26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2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2,6х – 0,75 = 0,9х – 35,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1" o:spt="75" type="#_x0000_t75" style="height:30.75pt;width:81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1" DrawAspect="Content" ObjectID="_1468075858" r:id="rId267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3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Постройте треугольник МКР, если М(-3,5), К(3,0), Р(0,-5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4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Путешественник в первый день прошел 15% всего пути, во второй день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2" DrawAspect="Content" ObjectID="_1468075859" r:id="rId269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сего пути. Какой путь прошел путешественник во второй день, если в первый он прошел 21 км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>5.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 двузначном натуральном числе сумма цифр равна 13. Число десятков на 3 больше числа единиц. Найдите это число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Вариант </w:t>
      </w:r>
      <w:r>
        <w:rPr>
          <w:rFonts w:ascii="Times New Roman" w:hAnsi="Times New Roman" w:eastAsia="Times New Roman" w:cs="Times New Roman"/>
          <w:b/>
          <w:sz w:val="24"/>
          <w:szCs w:val="24"/>
          <w:lang w:val="en-US" w:eastAsia="ru-RU"/>
        </w:rPr>
        <w:t>II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1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Найдите значение выражения: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3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3" DrawAspect="Content" ObjectID="_1468075860" r:id="rId271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2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Решите уравнение: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а) 3,4у+0,65=0,9у – 25,6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б)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4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4" DrawAspect="Content" ObjectID="_1468075861" r:id="rId273">
            <o:LockedField>false</o:LockedField>
          </o:OLEObject>
        </w:objec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3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Постройте треугольник ВСЕ, если В(-3,0), С(3,-4), Е(0,5)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4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С молочной фермы 14% всего молока отправили в детский сад и </w:t>
      </w:r>
      <w:r>
        <w:rPr>
          <w:rFonts w:ascii="Times New Roman" w:hAnsi="Times New Roman" w:eastAsia="Times New Roman" w:cs="Times New Roman"/>
          <w:position w:val="-24"/>
          <w:sz w:val="24"/>
          <w:szCs w:val="24"/>
          <w:lang w:eastAsia="ru-RU"/>
        </w:rPr>
        <w:object>
          <v:shape id="_x0000_i116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5" DrawAspect="Content" ObjectID="_1468075862" r:id="rId275">
            <o:LockedField>false</o:LockedField>
          </o:OLEObject>
        </w:objec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 xml:space="preserve"> всего молока – в школу. Сколько молока отправили в школу, если в детский сад отправили 49 л.?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  <w:r>
        <w:rPr>
          <w:rFonts w:ascii="Times New Roman" w:hAnsi="Times New Roman" w:eastAsia="Times New Roman" w:cs="Times New Roman"/>
          <w:b/>
          <w:sz w:val="24"/>
          <w:szCs w:val="24"/>
          <w:lang w:eastAsia="ru-RU"/>
        </w:rPr>
        <w:t xml:space="preserve">5. </w:t>
      </w:r>
      <w:r>
        <w:rPr>
          <w:rFonts w:ascii="Times New Roman" w:hAnsi="Times New Roman" w:eastAsia="Times New Roman" w:cs="Times New Roman"/>
          <w:sz w:val="24"/>
          <w:szCs w:val="24"/>
          <w:lang w:eastAsia="ru-RU"/>
        </w:rPr>
        <w:t>В двузначном натуральном числе сумма цифр равна 16. Число десятков на 2 меньше числа единиц. Найдите это число.</w:t>
      </w: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keepNext/>
        <w:keepLines/>
        <w:widowControl w:val="0"/>
        <w:spacing w:after="260" w:line="240" w:lineRule="auto"/>
        <w:ind w:left="2320" w:hanging="14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bookmarkStart w:id="0" w:name="bookmark0"/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Критерии и нормы оценивания результатов деятельности учащихся на уровне основного общего образования</w:t>
      </w:r>
      <w:bookmarkEnd w:id="0"/>
    </w:p>
    <w:p>
      <w:pPr>
        <w:keepNext/>
        <w:keepLines/>
        <w:widowControl w:val="0"/>
        <w:spacing w:after="260" w:line="223" w:lineRule="auto"/>
        <w:ind w:left="478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bookmarkStart w:id="1" w:name="bookmark1"/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(ФГОС)</w:t>
      </w:r>
      <w:bookmarkEnd w:id="1"/>
    </w:p>
    <w:p>
      <w:pPr>
        <w:keepNext/>
        <w:keepLines/>
        <w:widowControl w:val="0"/>
        <w:spacing w:after="260" w:line="223" w:lineRule="auto"/>
        <w:ind w:firstLine="460"/>
        <w:jc w:val="both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bookmarkStart w:id="2" w:name="bookmark2"/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КРИТЕРИИ ОЦЕНИВАНИЯ ПРЕДМЕТНЫХ РЕЗУЛЬТАТОВ</w:t>
      </w:r>
      <w:bookmarkEnd w:id="2"/>
    </w:p>
    <w:p>
      <w:pPr>
        <w:widowControl w:val="0"/>
        <w:spacing w:after="0" w:line="240" w:lineRule="auto"/>
        <w:ind w:right="480"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ля оценивания предметных результатов по учебному предмету «Математика» определено пять уровней достижений учащихся, соответствующих отметкам от «5» до «1».</w:t>
      </w:r>
    </w:p>
    <w:p>
      <w:pPr>
        <w:widowControl w:val="0"/>
        <w:spacing w:after="0" w:line="240" w:lineRule="auto"/>
        <w:ind w:right="480"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Базовый уровень достижений — уровень, который демонстрирует освоение учебных действий с опорной системой знаний в рамках диапазона (круга) выделенных задач. Овладение базовым уровнем является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достаточным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для продолжения обучения на следующей ступени образования, но не по профильному направлению. Достижению базового уровня соответствует оценка «удовлетворительно» (или отметка «3», отметка «зачтено»)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ревышение базового уровня свидетельствует об усвоении опорной системы знаний на уровне осознанного произвольного овладения учебными действиями, а также о кругозоре, широте (или избирательности) интересов. Целесообразно выделить следующие два уровня, превышающие базовый:</w:t>
      </w:r>
    </w:p>
    <w:p>
      <w:pPr>
        <w:widowControl w:val="0"/>
        <w:numPr>
          <w:ilvl w:val="0"/>
          <w:numId w:val="26"/>
        </w:numPr>
        <w:tabs>
          <w:tab w:val="left" w:pos="658"/>
        </w:tabs>
        <w:spacing w:after="26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вышенный уровень достижения планируемых результатов, оценка «хорошо» (отметка «4»);м</w:t>
      </w:r>
    </w:p>
    <w:p>
      <w:pPr>
        <w:widowControl w:val="0"/>
        <w:numPr>
          <w:ilvl w:val="0"/>
          <w:numId w:val="26"/>
        </w:numPr>
        <w:tabs>
          <w:tab w:val="left" w:pos="662"/>
        </w:tabs>
        <w:spacing w:after="26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высокий уровень достижения планируемых результатов, оценка «отлично» (отметка «5»)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вышенный и высокий уровни достижения отличаются по полноте освоения планируемых результатов, уровню овладения учебными действиями и сформированностью интересов к данной предметной области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Индивидуальные траектории обучения обучающихся, демонстрирующих повышенный и высокий уровни достижений, целесообразно формировать с учётом интересов этих обучающихся и их планов на будущее.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ля описания подготовки обучающихся, уровень достижений которых ниже базового, целесообразно выделить также: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•низкий уровень достижений, оценка «плохо» (отметка «1», «2»), не достижение базового уровня (пониженный и низкий уровни достижений) фиксируется в зависимости от объёма и уровня освоенного и неосвоенного содержания предмета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Как правило, пониженный уровень достижений свидетельствует об отсутствии систематической базовой подготовки, о том, что обучающимся не освоено даже и половины планируемых результатов, которые осваивает большинство обучающихся, о том, что имеются значительные пробелы в знаниях, дальнейшее обучение затруднено. При этом обучающийся может выполнять отдельные задания повышенного уровня. Данная группа обучающихся (в среднем в ходе обучения составляющая около 10 %) требует специальной диагностики затруднений в обучении, пробелов в системе знаний и оказания целенаправленной помощи в достижении базового уровня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Низкий уровень освоения планируемых результатов свидетельствует о наличии только отдельных фрагментарных знаний по предмету, дальнейшее обучение практически невозможно. Обучающимся, которые демонстрируют низкий уровень достижений, требуется специальная помощь не только по учебному предмету, но и по формированию мотивации к обучению, развитию интереса к изучаемой предметной области, пониманию значимости предмета для жизни и др. Только наличие положительной мотивации может стать основой ликвидации пробелов в обучении для данной группы обучающихся.</w:t>
      </w:r>
    </w:p>
    <w:p>
      <w:pPr>
        <w:spacing w:after="0" w:line="240" w:lineRule="auto"/>
        <w:rPr>
          <w:rFonts w:ascii="Times New Roman" w:hAnsi="Times New Roman" w:cs="Times New Roman" w:eastAsiaTheme="minorEastAsia"/>
          <w:sz w:val="24"/>
          <w:szCs w:val="24"/>
          <w:lang w:bidi="en-US"/>
        </w:rPr>
      </w:pPr>
    </w:p>
    <w:p>
      <w:pPr>
        <w:spacing w:after="0" w:line="240" w:lineRule="auto"/>
        <w:rPr>
          <w:rFonts w:ascii="Times New Roman" w:hAnsi="Times New Roman" w:cs="Times New Roman" w:eastAsiaTheme="minorEastAsia"/>
          <w:sz w:val="24"/>
          <w:szCs w:val="24"/>
          <w:lang w:bidi="en-US"/>
        </w:rPr>
      </w:pPr>
    </w:p>
    <w:p>
      <w:pPr>
        <w:spacing w:after="0" w:line="240" w:lineRule="auto"/>
        <w:rPr>
          <w:rFonts w:ascii="Times New Roman" w:hAnsi="Times New Roman" w:cs="Times New Roman" w:eastAsiaTheme="minorEastAsia"/>
          <w:sz w:val="24"/>
          <w:szCs w:val="24"/>
          <w:lang w:bidi="en-US"/>
        </w:rPr>
      </w:pPr>
    </w:p>
    <w:p>
      <w:pPr>
        <w:widowControl w:val="0"/>
        <w:spacing w:after="240" w:line="252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 xml:space="preserve">Формы контроля: 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устный ответ, контрольная работа, самостоятельная работа, математический диктант, тест (проводится в рамках урока 5-10 минут)</w:t>
      </w:r>
    </w:p>
    <w:p>
      <w:pPr>
        <w:keepNext/>
        <w:keepLines/>
        <w:widowControl w:val="0"/>
        <w:spacing w:after="240" w:line="252" w:lineRule="auto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Нормы оценок письменных работ (контрольная работа, самостоятельная работа, текущая письменная работа) для 5-6 классов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Содержание и объём материала, включаемого в контрольные письменные работы, а также в задания для повседневных письменных упражнений, определяются требованиями, установленными образовательной программой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 характеру заданий письменные работы состоят: а) только из примеров; б) только из задач; в) из задач и примеров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Оценка письменной работы определяется с учётом прежде всего её общего математического уровня, оригинальности, последовательности, логичности её выполнения, а также числа ошибок и недочётов и качества оформления работы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Ошибка,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овторяющаяся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 одной работе несколько раз, рассматривается как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одна ошибка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За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орфографические ошибки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допущенные учениками, оценка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е снижается;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об орфографических ошибках доводится до сведения преподавателя русского языка. Однако ошибки в написании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математических терминов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уже встречавшихся школьникам класса, должны учитываться как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 xml:space="preserve">недочёты в 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работе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При оценке письменных работ по математике различают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 xml:space="preserve">грубые ошибки, ошибки и недочёты. 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Полезно договориться о единой для всего образовательного учреждения системе пометок на полях письменной работы — например, так: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 xml:space="preserve">V — 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недочёт, | — ошибка (негрубая ошибка), ± — грубая ошибка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Грубыми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 V—VI классах считаются ошибки, связанные с вопросами, включёнными в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«Требования к уровню подготовки оканчивающих начальную школу»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образовательных стандартов, а также показывающие, что ученик не усвоил вопросы изученных новых тем, отнесённые стандартами основного общего образования к числу обязательных для усвоения всеми учениками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Так, например, к грубым относятся ошибки в вычислениях, свидетельствующие о незнании таблицы сложения или таблицы умножения, связанные с незнанием алгоритма письменного сложения и вычитания, умножения и деления на одно- или двузначное число и т. п., ошибки, свидетельствующие о незнании основных формул, правил и явном неумении их применять, о незнании приёмов решения задач, аналогичных ранее изученным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римечание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Если грубая ошибка встречается в работе только в одном случае из нескольких аналогичных, то при оценке работы эта ошибка может быть приравнена к негрубой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Примерами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егрубых ошибок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являются: ошибки, связанные с недостаточно полным усвоением текущего учебного материала, не вполне точно сформулированный вопрос или пояснение при решении задачи, неточности при выполнении геометрических построений и т. п.</w:t>
      </w:r>
    </w:p>
    <w:p>
      <w:pPr>
        <w:widowControl w:val="0"/>
        <w:spacing w:after="24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едочётами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читаются нерациональные записи при вычислениях, нерациональные приёмы вычислений, преобразований и решений задач, небрежное выполнение чертежей и схем, отдельные погрешности в формулировке пояснения или ответа к задаче. К недочётам можно отнести и другие недостатки работы, вызванные недостаточным вниманием учащихся, например: неполное сокращение дробей или членов отношения; обращение смешанных чисел в неправильную дробь при сложении и вычитании; пропуск наименований; пропуск чисел в промежуточных записях; перестановка цифр при записи чисел; ошибки, допущенные при переписывании и т. п.</w:t>
      </w:r>
    </w:p>
    <w:p>
      <w:pPr>
        <w:keepNext/>
        <w:keepLines/>
        <w:widowControl w:val="0"/>
        <w:spacing w:after="0" w:line="240" w:lineRule="auto"/>
        <w:ind w:left="2320" w:hanging="7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Оценка письменной работы по выполнению вычислительных заданий и алгебраических преобразований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Высокий уровень (оценка «5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за безукоризненное выполнение письменной работы, т. е. а) если решение всех примеров верное; б) если все действия и преобразования выполнены правильно, без ошибок; все записи хода решения расположены последовательно, а также сделана проверка решения в тех случаях, когда это требуется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овышенный уровень (оценка «4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за работу, которая выполнена в основном правильно, но допущена одна (негрубая) ошибка или два-три недочёта.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Базовый уровень (оценка «3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в следующих случаях:</w:t>
      </w:r>
    </w:p>
    <w:p>
      <w:pPr>
        <w:widowControl w:val="0"/>
        <w:spacing w:after="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а) если в работе имеется одна грубая ошибка и не более одной негрубой ошибки; б) при наличии одной грубой ошибки и одного-двух недочётов; в) при отсутствии грубых ошибок, но при наличии от двух до четырёх (негрубых) ошибок; г) при паличии двух негрубых ошибок и не более трёх недочётов; д) при отсутствии ошибок, но при наличии четырёх и более недочётов; е) если верно выполнено более половины объёма всей работы.</w:t>
      </w:r>
    </w:p>
    <w:p>
      <w:pPr>
        <w:widowControl w:val="0"/>
        <w:spacing w:after="240" w:line="240" w:lineRule="auto"/>
        <w:ind w:firstLine="46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изкий уровень (оценка «2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, когда число ошибок превосходит норму, при которой может быть выставлена положительная оценка, или если правильно выполнено менее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оловины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сей работы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римечание.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Оценка «5» может быть поставлена, несмотря на наличие одного-двух недочётов, если ученик дал оригинальное решение заданий, свидетельствующее о его хорошем математическом развитии.</w:t>
      </w:r>
    </w:p>
    <w:p>
      <w:pPr>
        <w:keepNext/>
        <w:keepLines/>
        <w:widowControl w:val="0"/>
        <w:spacing w:after="260" w:line="230" w:lineRule="auto"/>
        <w:ind w:left="2320" w:hanging="7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Оценка письменной работы по решению текстовых задач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Высокий уровень (оценка «5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в том случае, когда задача решена правильно: ход решения задачи верен, все действия и преобразования выполнены верно и рационально; в задаче, решаемой с вопросами или пояснениями к действиям, даны точные и правильные формулировки; в задаче, решаемой с помощью уравнения, даны необходимые пояснения; записи правильны, расположены последовательно, дан верный и исчерпывающий ответ на вопросы задачи; сделана проверка решения (в тех случаях, когда это требуется)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овышенный уровень (оценка «4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в том случае, если при правильном ходе решения задачи допущена одна негрубая ошибка или два-три недочёта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Базовый уровень (оценка «3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в том случае, если ход решения правильный, но:</w:t>
      </w:r>
    </w:p>
    <w:p>
      <w:pPr>
        <w:widowControl w:val="0"/>
        <w:tabs>
          <w:tab w:val="left" w:pos="744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а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ab/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опущена одна грубая ошибка и не более одной негрубой; б) допущена одна грубая ошибка и не</w:t>
      </w:r>
    </w:p>
    <w:p>
      <w:pPr>
        <w:widowControl w:val="0"/>
        <w:spacing w:after="0" w:line="240" w:lineRule="auto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более двух недочётов; в) допущены три-четыре негрубые ошибки при отсутствии недочётов; г) допущено не более двух негрубых ошибок и трёх недочётов; д) при отсутствии ошибок, но при наличии более трёх недочётов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изкий уровень (оценка «2»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тавится в том случае, когда число ошибок превосходит норму, при которой может быть выставлена положительная оценка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римечания.</w:t>
      </w:r>
    </w:p>
    <w:p>
      <w:pPr>
        <w:widowControl w:val="0"/>
        <w:numPr>
          <w:ilvl w:val="0"/>
          <w:numId w:val="27"/>
        </w:numPr>
        <w:tabs>
          <w:tab w:val="left" w:pos="712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Оценка «5 » может быть поставлена, несмотря на наличие описки или недочёта, если ученик дал оригинальное решение, свидетельствующее о его хорошем математическом развитии.</w:t>
      </w:r>
    </w:p>
    <w:p>
      <w:pPr>
        <w:widowControl w:val="0"/>
        <w:numPr>
          <w:ilvl w:val="0"/>
          <w:numId w:val="27"/>
        </w:numPr>
        <w:tabs>
          <w:tab w:val="left" w:pos="707"/>
        </w:tabs>
        <w:spacing w:after="26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ложительная оценка « 3 » может быть выставлена ученику, выполнившему работу не полностью, если он безошибочно выполнил более половины объёма всей работы.</w:t>
      </w:r>
    </w:p>
    <w:p>
      <w:pPr>
        <w:keepNext/>
        <w:keepLines/>
        <w:widowControl w:val="0"/>
        <w:spacing w:after="260" w:line="230" w:lineRule="auto"/>
        <w:ind w:left="2320" w:hanging="7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color w:val="000000"/>
          <w:sz w:val="24"/>
          <w:szCs w:val="24"/>
          <w:lang w:bidi="ru-RU"/>
        </w:rPr>
        <w:t xml:space="preserve">Оценка </w:t>
      </w: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комбинированных письменных работ по математике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исьменная работа по математике, подлежащая оцениванию, может состоять из задач и примеров (комбинированная работа). В этом случае преподаватель сначала даёт предварительную оценку каждой части работы, а затем общую, руководствуясь следующим:</w:t>
      </w:r>
    </w:p>
    <w:p>
      <w:pPr>
        <w:widowControl w:val="0"/>
        <w:tabs>
          <w:tab w:val="left" w:pos="726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а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ab/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если обе части работы оценены одинаково, то эта оценка должна быть общей для всей работы в целом;</w:t>
      </w:r>
    </w:p>
    <w:p>
      <w:pPr>
        <w:widowControl w:val="0"/>
        <w:tabs>
          <w:tab w:val="left" w:pos="736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б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ab/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если оценки частей разнятся на один балл, например, даны оценки «5» и «4» или «4» и « 3 » и т. п., то за работу в целом, как правило, ставится низшая из двух оценок, но при этом учитывается значение каждой из частей работы;</w:t>
      </w:r>
    </w:p>
    <w:p>
      <w:pPr>
        <w:widowControl w:val="0"/>
        <w:tabs>
          <w:tab w:val="left" w:pos="736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в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ab/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низшая из двух данных оценок ставится и в том случае, если одна часть работы оценена баллом «5 », а другая — баллом «3 », но в этом случае преподаватель может оценить такую работу в целом баллом «4» при условии, что оценка «5» поставлена за основную часть работы;</w:t>
      </w:r>
    </w:p>
    <w:p>
      <w:pPr>
        <w:widowControl w:val="0"/>
        <w:tabs>
          <w:tab w:val="left" w:pos="740"/>
        </w:tabs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г)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ab/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если одна из частей работы оценена баллом «5 » или «4», а другая — баллом «2» или «1», то за всю работу в целом ставится балл «2», но преподаватель может оценить всю работу баллом «3 » при условии, что высшая из двух данных оценок поставлена за основную часть работы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римечание. Основной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считается та часть работы, которая включает больший по объёму или наиболее важный по значению материал по изучаемым темам программы.</w:t>
      </w:r>
    </w:p>
    <w:p>
      <w:pPr>
        <w:keepNext/>
        <w:keepLines/>
        <w:widowControl w:val="0"/>
        <w:spacing w:after="260" w:line="230" w:lineRule="auto"/>
        <w:ind w:left="2320" w:hanging="7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Оценка текущих письменных работ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ри оценке повседневных обучающих работ по математике учитель руководствуется указанными нормами оценок, но учитывает степень самостоятельности выполнения работ учащимися, а также то, насколько закреплён вновь изучаемый материал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Обучающие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письменные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работы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полненные учащимися вполне самостоятельно с применением ранее изученных и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хорошо закреплённых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знаний, оцениваются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так же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как и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контрольные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работы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Обучающие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письменные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работы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полненные вполне самостоятельно, на только что изученные и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едостаточно закреплённые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правила, могут оцениваться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а один балл выше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чем контрольные работы, но оценка «5 » и в этом случае выставляется только за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безукоризненно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полненные работы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исьменные работы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полненные в классе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с предварительным разбором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их под руководством учителя, оцениваются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а один балл ниже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чем это предусмотрено нормами оценки контрольных письменных работ. Но </w:t>
      </w: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безукоризненно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полненная работа и в этом случае оценивается баллом «5 ».</w:t>
      </w:r>
    </w:p>
    <w:p>
      <w:pPr>
        <w:widowControl w:val="0"/>
        <w:spacing w:after="0" w:line="240" w:lineRule="auto"/>
        <w:ind w:firstLine="44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Домашние письменные работы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оцениваются так же, как классная работа обучающего характера.</w:t>
      </w:r>
    </w:p>
    <w:p>
      <w:pPr>
        <w:keepNext/>
        <w:keepLines/>
        <w:widowControl w:val="0"/>
        <w:spacing w:after="260" w:line="230" w:lineRule="auto"/>
        <w:ind w:left="2320" w:hanging="70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Нормы оценок математического диктанта выставляется с учетом числа верно решенных заданий:</w:t>
      </w:r>
    </w:p>
    <w:p>
      <w:pPr>
        <w:widowControl w:val="0"/>
        <w:spacing w:after="0" w:line="269" w:lineRule="auto"/>
        <w:ind w:firstLine="4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Высокий уровень (оценка «5»): число верных ответов -8.</w:t>
      </w:r>
    </w:p>
    <w:p>
      <w:pPr>
        <w:widowControl w:val="0"/>
        <w:spacing w:after="0" w:line="269" w:lineRule="auto"/>
        <w:ind w:firstLine="4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вышенный уровень (оценка «4»): число верных ответов -7.</w:t>
      </w:r>
    </w:p>
    <w:p>
      <w:pPr>
        <w:widowControl w:val="0"/>
        <w:spacing w:after="0" w:line="269" w:lineRule="auto"/>
        <w:ind w:firstLine="4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Базовый уровень (оценка «3»): число верных ответов-5,6.</w:t>
      </w:r>
    </w:p>
    <w:p>
      <w:pPr>
        <w:widowControl w:val="0"/>
        <w:spacing w:after="0" w:line="269" w:lineRule="auto"/>
        <w:ind w:firstLine="4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Низкий уровень (оценка «2»): число верных ответов менее 5.</w:t>
      </w:r>
    </w:p>
    <w:p>
      <w:pPr>
        <w:keepNext/>
        <w:keepLines/>
        <w:widowControl w:val="0"/>
        <w:spacing w:after="260" w:line="262" w:lineRule="auto"/>
        <w:ind w:left="2320"/>
        <w:outlineLvl w:val="0"/>
        <w:rPr>
          <w:rFonts w:ascii="Times New Roman" w:hAnsi="Times New Roman" w:eastAsia="Times New Roman" w:cs="Times New Roman"/>
          <w:b/>
          <w:bCs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Нормы оценок теста: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Высокий уровень, оценка «5»: число верных ответов - от 90 до 100%.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вышенный уровень (оценка «4»): число верных ответов - от 66 до 89%.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Базовый уровень (оценка «3»): число верных ответов - от 50до 65%.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Низкий уровень (оценка «2»): число верных ответов менее 50%.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b/>
          <w:bCs/>
          <w:color w:val="000000"/>
          <w:sz w:val="24"/>
          <w:szCs w:val="24"/>
          <w:lang w:bidi="ru-RU"/>
        </w:rPr>
        <w:t>Нормы оценок устного ответа: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Высокий уровень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(оценка «5») выставляется, если учащийся: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следовательно, чётко, связно, обоснованно и безошибочно излагает учебный материал; дает ответ в логической последовательности с использованием принятой терминологии; показывает понимание сущности рассматриваемых понятий, явлений и закономерностей, теорий, взаимосвязей; умеет выделять главное, самостоятельно подтверждать ответ конкретными примерами, фактами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самостоятельно анализирует и обобщает теоретический материал; свободно устанавливает межпредметные (на основе ранее приобретенных знаний) и внутрипредметные связи; уверенно и безошибочно применяет полученные знания в решении новых, ранее не встречавшихся задач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рационально использует наглядные пособия, справочные материалы, учебник, дополнительную литературу, первоисточники; применяет упорядоченную систему условных обозначений при ведении записей, сопровождающих ответ; имеет необходимые навыки работы с приборами, чертежами, схемами и графиками, сопутствующими ответу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опускает в ответе недочеты, которые легко исправляет по требованию учителя.</w:t>
      </w:r>
    </w:p>
    <w:p>
      <w:pPr>
        <w:widowControl w:val="0"/>
        <w:spacing w:after="0" w:line="259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Повышенный уровень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(оценка «4») выставляется, если учащийся:</w:t>
      </w:r>
    </w:p>
    <w:p>
      <w:pPr>
        <w:widowControl w:val="0"/>
        <w:spacing w:after="0" w:line="259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оказывает знание всего изученного учебного материала; дает в основном правильный ответ; учебный материал излагает в обоснованной логической последовательности с приведением конкретных примеров, при этом допускает одну негрубую ошибку или не более двух недочетов в использовании терминологии учебного предмета, которые может исправить самостоятельно; анализирует и обобщает теоретический материал;</w:t>
      </w:r>
    </w:p>
    <w:p>
      <w:pPr>
        <w:widowControl w:val="0"/>
        <w:spacing w:after="0" w:line="259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соблюдает основные правила культуры устной речи; применяет упорядоченную систему условных обозначений при ведении записей, сопровождающих ответ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Базовый уровень (оценка «3),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выставляется, если учащийся: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емонстрирует усвоение основного содержания учебного материала, имеет пробелы, не препятствующие дальнейшему усвоению учебного материала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применяет полученные знания при ответе на вопрос, анализе предложенных ситуаций по образцу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опускает ошибки в использовании терминологии учебного предмета; показывает недостаточную сформированность отдельных знаний и умений; выводы и обобщения аргументирует слабо, допускает в них ошибки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затрудняется при анализе и обобщении учебного материала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дает неполные ответы на вопросы учителя или воспроизводит содержание ранее прочитанного учебного текста, слабо связанного с заданным вопросом;</w:t>
      </w:r>
    </w:p>
    <w:p>
      <w:pPr>
        <w:widowControl w:val="0"/>
        <w:spacing w:after="0" w:line="240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>использует неупорядоченную систему условных обозначений при ведении записей, сопровождающих ответ.</w:t>
      </w:r>
    </w:p>
    <w:p>
      <w:pPr>
        <w:widowControl w:val="0"/>
        <w:spacing w:after="0" w:line="259" w:lineRule="auto"/>
        <w:ind w:firstLine="280"/>
        <w:jc w:val="both"/>
        <w:rPr>
          <w:rFonts w:ascii="Times New Roman" w:hAnsi="Times New Roman" w:eastAsia="Times New Roman" w:cs="Times New Roman"/>
          <w:sz w:val="24"/>
          <w:szCs w:val="24"/>
        </w:rPr>
      </w:pPr>
      <w:r>
        <w:rPr>
          <w:rFonts w:ascii="Times New Roman" w:hAnsi="Times New Roman" w:eastAsia="Times New Roman" w:cs="Times New Roman"/>
          <w:i/>
          <w:iCs/>
          <w:color w:val="000000"/>
          <w:sz w:val="24"/>
          <w:szCs w:val="24"/>
          <w:lang w:bidi="ru-RU"/>
        </w:rPr>
        <w:t>Низкий</w:t>
      </w:r>
      <w:r>
        <w:rPr>
          <w:rFonts w:ascii="Times New Roman" w:hAnsi="Times New Roman" w:eastAsia="Times New Roman" w:cs="Times New Roman"/>
          <w:color w:val="000000"/>
          <w:sz w:val="24"/>
          <w:szCs w:val="24"/>
          <w:lang w:bidi="ru-RU"/>
        </w:rPr>
        <w:t xml:space="preserve"> уровень (оценка «2») выставляется, если учащийся:</w:t>
      </w:r>
    </w:p>
    <w:p>
      <w:pPr>
        <w:spacing w:after="0" w:line="240" w:lineRule="auto"/>
        <w:rPr>
          <w:rFonts w:ascii="Times New Roman" w:hAnsi="Times New Roman" w:cs="Times New Roman" w:eastAsiaTheme="minorEastAsia"/>
          <w:sz w:val="24"/>
          <w:szCs w:val="24"/>
          <w:lang w:bidi="en-US"/>
        </w:rPr>
      </w:pPr>
      <w:r>
        <w:rPr>
          <w:rFonts w:ascii="Times New Roman" w:hAnsi="Times New Roman" w:cs="Times New Roman" w:eastAsiaTheme="minorEastAsia"/>
          <w:color w:val="000000"/>
          <w:sz w:val="24"/>
          <w:szCs w:val="24"/>
          <w:lang w:bidi="ru-RU"/>
        </w:rPr>
        <w:t>не раскрыл основное содержание учебного материала в пределах поставленных вопросов; не умеет применять имеющиеся знания к решению конкретных вопросов и задач по образцу; допускает в ответе более двух грубых ошибок, которые не может исправить даже при помощи учащихся и учителя</w:t>
      </w: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rPr>
          <w:rFonts w:ascii="Times New Roman" w:hAnsi="Times New Roman" w:eastAsia="Times New Roman" w:cs="Times New Roman"/>
          <w:sz w:val="24"/>
          <w:szCs w:val="24"/>
          <w:lang w:eastAsia="ru-RU"/>
        </w:rPr>
      </w:pPr>
    </w:p>
    <w:p>
      <w:pPr>
        <w:spacing w:after="0" w:line="240" w:lineRule="auto"/>
        <w:jc w:val="center"/>
        <w:rPr>
          <w:rFonts w:ascii="Times New Roman" w:hAnsi="Times New Roman" w:eastAsia="Times New Roman" w:cs="Times New Roman"/>
          <w:sz w:val="32"/>
          <w:szCs w:val="32"/>
          <w:lang w:eastAsia="ru-RU"/>
        </w:rPr>
      </w:pPr>
    </w:p>
    <w:p>
      <w:pPr>
        <w:jc w:val="center"/>
        <w:rPr>
          <w:rFonts w:ascii="Times New Roman" w:hAnsi="Times New Roman" w:cs="Times New Roman"/>
          <w:sz w:val="24"/>
          <w:szCs w:val="24"/>
        </w:rPr>
      </w:pPr>
    </w:p>
    <w:p>
      <w:pPr>
        <w:shd w:val="clear" w:color="auto" w:fill="FFFFFF"/>
        <w:spacing w:after="150" w:line="240" w:lineRule="auto"/>
        <w:rPr>
          <w:rFonts w:ascii="Times New Roman" w:hAnsi="Times New Roman" w:eastAsia="Times New Roman" w:cs="Times New Roman"/>
          <w:color w:val="333333"/>
          <w:sz w:val="24"/>
          <w:szCs w:val="24"/>
          <w:lang w:eastAsia="ru-RU"/>
        </w:rPr>
      </w:pPr>
    </w:p>
    <w:sectPr>
      <w:pgSz w:w="11906" w:h="16838"/>
      <w:pgMar w:top="1134" w:right="850" w:bottom="1134" w:left="1701" w:header="708" w:footer="708" w:gutter="0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Tahoma">
    <w:panose1 w:val="020B0604030504040204"/>
    <w:charset w:val="CC"/>
    <w:family w:val="swiss"/>
    <w:pitch w:val="default"/>
    <w:sig w:usb0="E1002EFF" w:usb1="C000605B" w:usb2="00000029" w:usb3="00000000" w:csb0="200101FF" w:csb1="2028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76" w:lineRule="auto"/>
      </w:pPr>
      <w:r>
        <w:separator/>
      </w:r>
    </w:p>
  </w:footnote>
  <w:footnote w:type="continuationSeparator" w:id="1">
    <w:p>
      <w:pPr>
        <w:spacing w:before="0" w:after="0" w:line="276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38246BA"/>
    <w:multiLevelType w:val="multilevel"/>
    <w:tmpl w:val="038246BA"/>
    <w:lvl w:ilvl="0" w:tentative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800" w:hanging="360"/>
      </w:pPr>
    </w:lvl>
    <w:lvl w:ilvl="2" w:tentative="0">
      <w:start w:val="1"/>
      <w:numFmt w:val="lowerRoman"/>
      <w:lvlText w:val="%3."/>
      <w:lvlJc w:val="right"/>
      <w:pPr>
        <w:ind w:left="2520" w:hanging="180"/>
      </w:pPr>
    </w:lvl>
    <w:lvl w:ilvl="3" w:tentative="0">
      <w:start w:val="1"/>
      <w:numFmt w:val="decimal"/>
      <w:lvlText w:val="%4."/>
      <w:lvlJc w:val="left"/>
      <w:pPr>
        <w:ind w:left="3240" w:hanging="360"/>
      </w:pPr>
    </w:lvl>
    <w:lvl w:ilvl="4" w:tentative="0">
      <w:start w:val="1"/>
      <w:numFmt w:val="lowerLetter"/>
      <w:lvlText w:val="%5."/>
      <w:lvlJc w:val="left"/>
      <w:pPr>
        <w:ind w:left="3960" w:hanging="360"/>
      </w:pPr>
    </w:lvl>
    <w:lvl w:ilvl="5" w:tentative="0">
      <w:start w:val="1"/>
      <w:numFmt w:val="lowerRoman"/>
      <w:lvlText w:val="%6."/>
      <w:lvlJc w:val="right"/>
      <w:pPr>
        <w:ind w:left="4680" w:hanging="180"/>
      </w:pPr>
    </w:lvl>
    <w:lvl w:ilvl="6" w:tentative="0">
      <w:start w:val="1"/>
      <w:numFmt w:val="decimal"/>
      <w:lvlText w:val="%7."/>
      <w:lvlJc w:val="left"/>
      <w:pPr>
        <w:ind w:left="5400" w:hanging="360"/>
      </w:pPr>
    </w:lvl>
    <w:lvl w:ilvl="7" w:tentative="0">
      <w:start w:val="1"/>
      <w:numFmt w:val="lowerLetter"/>
      <w:lvlText w:val="%8."/>
      <w:lvlJc w:val="left"/>
      <w:pPr>
        <w:ind w:left="6120" w:hanging="360"/>
      </w:pPr>
    </w:lvl>
    <w:lvl w:ilvl="8" w:tentative="0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472589"/>
    <w:multiLevelType w:val="multilevel"/>
    <w:tmpl w:val="05472589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">
    <w:nsid w:val="07D5398D"/>
    <w:multiLevelType w:val="multilevel"/>
    <w:tmpl w:val="07D5398D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3">
    <w:nsid w:val="10B6424A"/>
    <w:multiLevelType w:val="multilevel"/>
    <w:tmpl w:val="10B6424A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4">
    <w:nsid w:val="1EED33CC"/>
    <w:multiLevelType w:val="multilevel"/>
    <w:tmpl w:val="1EED33CC"/>
    <w:lvl w:ilvl="0" w:tentative="0">
      <w:start w:val="1"/>
      <w:numFmt w:val="bullet"/>
      <w:lvlText w:val="•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ru-RU" w:eastAsia="ru-RU" w:bidi="ru-RU"/>
      </w:rPr>
    </w:lvl>
    <w:lvl w:ilvl="1" w:tentative="0">
      <w:start w:val="0"/>
      <w:numFmt w:val="decimal"/>
      <w:lvlText w:val=""/>
      <w:lvlJc w:val="left"/>
    </w:lvl>
    <w:lvl w:ilvl="2" w:tentative="0">
      <w:start w:val="0"/>
      <w:numFmt w:val="decimal"/>
      <w:lvlText w:val=""/>
      <w:lvlJc w:val="left"/>
    </w:lvl>
    <w:lvl w:ilvl="3" w:tentative="0">
      <w:start w:val="0"/>
      <w:numFmt w:val="decimal"/>
      <w:lvlText w:val=""/>
      <w:lvlJc w:val="left"/>
    </w:lvl>
    <w:lvl w:ilvl="4" w:tentative="0">
      <w:start w:val="0"/>
      <w:numFmt w:val="decimal"/>
      <w:lvlText w:val=""/>
      <w:lvlJc w:val="left"/>
    </w:lvl>
    <w:lvl w:ilvl="5" w:tentative="0">
      <w:start w:val="0"/>
      <w:numFmt w:val="decimal"/>
      <w:lvlText w:val=""/>
      <w:lvlJc w:val="left"/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5">
    <w:nsid w:val="1FD84DED"/>
    <w:multiLevelType w:val="multilevel"/>
    <w:tmpl w:val="1FD84DED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6">
    <w:nsid w:val="27AD4923"/>
    <w:multiLevelType w:val="multilevel"/>
    <w:tmpl w:val="27AD4923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7">
    <w:nsid w:val="28DE7C0D"/>
    <w:multiLevelType w:val="multilevel"/>
    <w:tmpl w:val="28DE7C0D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8">
    <w:nsid w:val="29F42A3D"/>
    <w:multiLevelType w:val="multilevel"/>
    <w:tmpl w:val="29F42A3D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9">
    <w:nsid w:val="3A59178C"/>
    <w:multiLevelType w:val="multilevel"/>
    <w:tmpl w:val="3A59178C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0">
    <w:nsid w:val="3EA92D80"/>
    <w:multiLevelType w:val="multilevel"/>
    <w:tmpl w:val="3EA92D80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1">
    <w:nsid w:val="3FF7350D"/>
    <w:multiLevelType w:val="multilevel"/>
    <w:tmpl w:val="3FF7350D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2">
    <w:nsid w:val="487608E7"/>
    <w:multiLevelType w:val="multilevel"/>
    <w:tmpl w:val="487608E7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3">
    <w:nsid w:val="487E4C5E"/>
    <w:multiLevelType w:val="multilevel"/>
    <w:tmpl w:val="487E4C5E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4">
    <w:nsid w:val="4A1F5A99"/>
    <w:multiLevelType w:val="multilevel"/>
    <w:tmpl w:val="4A1F5A99"/>
    <w:lvl w:ilvl="0" w:tentative="0">
      <w:start w:val="1"/>
      <w:numFmt w:val="decimal"/>
      <w:lvlText w:val="%1."/>
      <w:lvlJc w:val="left"/>
      <w:rPr>
        <w:rFonts w:ascii="Times New Roman" w:hAnsi="Times New Roman" w:eastAsia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shd w:val="clear" w:color="auto" w:fill="auto"/>
        <w:lang w:val="ru-RU" w:eastAsia="ru-RU" w:bidi="ru-RU"/>
      </w:rPr>
    </w:lvl>
    <w:lvl w:ilvl="1" w:tentative="0">
      <w:start w:val="0"/>
      <w:numFmt w:val="decimal"/>
      <w:lvlText w:val=""/>
      <w:lvlJc w:val="left"/>
    </w:lvl>
    <w:lvl w:ilvl="2" w:tentative="0">
      <w:start w:val="0"/>
      <w:numFmt w:val="decimal"/>
      <w:lvlText w:val=""/>
      <w:lvlJc w:val="left"/>
    </w:lvl>
    <w:lvl w:ilvl="3" w:tentative="0">
      <w:start w:val="0"/>
      <w:numFmt w:val="decimal"/>
      <w:lvlText w:val=""/>
      <w:lvlJc w:val="left"/>
    </w:lvl>
    <w:lvl w:ilvl="4" w:tentative="0">
      <w:start w:val="0"/>
      <w:numFmt w:val="decimal"/>
      <w:lvlText w:val=""/>
      <w:lvlJc w:val="left"/>
    </w:lvl>
    <w:lvl w:ilvl="5" w:tentative="0">
      <w:start w:val="0"/>
      <w:numFmt w:val="decimal"/>
      <w:lvlText w:val=""/>
      <w:lvlJc w:val="left"/>
    </w:lvl>
    <w:lvl w:ilvl="6" w:tentative="0">
      <w:start w:val="0"/>
      <w:numFmt w:val="decimal"/>
      <w:lvlText w:val=""/>
      <w:lvlJc w:val="left"/>
    </w:lvl>
    <w:lvl w:ilvl="7" w:tentative="0">
      <w:start w:val="0"/>
      <w:numFmt w:val="decimal"/>
      <w:lvlText w:val=""/>
      <w:lvlJc w:val="left"/>
    </w:lvl>
    <w:lvl w:ilvl="8" w:tentative="0">
      <w:start w:val="0"/>
      <w:numFmt w:val="decimal"/>
      <w:lvlText w:val=""/>
      <w:lvlJc w:val="left"/>
    </w:lvl>
  </w:abstractNum>
  <w:abstractNum w:abstractNumId="15">
    <w:nsid w:val="4F181252"/>
    <w:multiLevelType w:val="multilevel"/>
    <w:tmpl w:val="4F181252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6">
    <w:nsid w:val="57CE37C8"/>
    <w:multiLevelType w:val="multilevel"/>
    <w:tmpl w:val="57CE37C8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7">
    <w:nsid w:val="59281A7C"/>
    <w:multiLevelType w:val="multilevel"/>
    <w:tmpl w:val="59281A7C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8">
    <w:nsid w:val="595D0590"/>
    <w:multiLevelType w:val="multilevel"/>
    <w:tmpl w:val="595D0590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19">
    <w:nsid w:val="5A4140F2"/>
    <w:multiLevelType w:val="multilevel"/>
    <w:tmpl w:val="5A4140F2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0">
    <w:nsid w:val="5D3C11B6"/>
    <w:multiLevelType w:val="multilevel"/>
    <w:tmpl w:val="5D3C11B6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1">
    <w:nsid w:val="638A5E45"/>
    <w:multiLevelType w:val="multilevel"/>
    <w:tmpl w:val="638A5E45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2">
    <w:nsid w:val="64F2726B"/>
    <w:multiLevelType w:val="multilevel"/>
    <w:tmpl w:val="64F2726B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3">
    <w:nsid w:val="6BD6394E"/>
    <w:multiLevelType w:val="multilevel"/>
    <w:tmpl w:val="6BD6394E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4">
    <w:nsid w:val="6EB72E01"/>
    <w:multiLevelType w:val="multilevel"/>
    <w:tmpl w:val="6EB72E01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5">
    <w:nsid w:val="76725571"/>
    <w:multiLevelType w:val="multilevel"/>
    <w:tmpl w:val="76725571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abstractNum w:abstractNumId="26">
    <w:nsid w:val="7B292C77"/>
    <w:multiLevelType w:val="multilevel"/>
    <w:tmpl w:val="7B292C77"/>
    <w:lvl w:ilvl="0" w:tentative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hint="default" w:ascii="Symbol" w:hAnsi="Symbol"/>
        <w:sz w:val="20"/>
      </w:rPr>
    </w:lvl>
    <w:lvl w:ilvl="1" w:tentative="0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hint="default" w:ascii="Courier New" w:hAnsi="Courier New"/>
        <w:sz w:val="20"/>
      </w:rPr>
    </w:lvl>
    <w:lvl w:ilvl="2" w:tentative="0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hint="default" w:ascii="Wingdings" w:hAnsi="Wingdings"/>
        <w:sz w:val="20"/>
      </w:rPr>
    </w:lvl>
    <w:lvl w:ilvl="3" w:tentative="0">
      <w:start w:val="1"/>
      <w:numFmt w:val="bullet"/>
      <w:lvlText w:val=""/>
      <w:lvlJc w:val="left"/>
      <w:pPr>
        <w:tabs>
          <w:tab w:val="left" w:pos="2880"/>
        </w:tabs>
        <w:ind w:left="2880" w:hanging="360"/>
      </w:pPr>
      <w:rPr>
        <w:rFonts w:hint="default" w:ascii="Wingdings" w:hAnsi="Wingdings"/>
        <w:sz w:val="20"/>
      </w:rPr>
    </w:lvl>
    <w:lvl w:ilvl="4" w:tentative="0">
      <w:start w:val="1"/>
      <w:numFmt w:val="bullet"/>
      <w:lvlText w:val=""/>
      <w:lvlJc w:val="left"/>
      <w:pPr>
        <w:tabs>
          <w:tab w:val="left" w:pos="3600"/>
        </w:tabs>
        <w:ind w:left="3600" w:hanging="360"/>
      </w:pPr>
      <w:rPr>
        <w:rFonts w:hint="default" w:ascii="Wingdings" w:hAnsi="Wingdings"/>
        <w:sz w:val="20"/>
      </w:rPr>
    </w:lvl>
    <w:lvl w:ilvl="5" w:tentative="0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hint="default" w:ascii="Wingdings" w:hAnsi="Wingdings"/>
        <w:sz w:val="20"/>
      </w:rPr>
    </w:lvl>
    <w:lvl w:ilvl="6" w:tentative="0">
      <w:start w:val="1"/>
      <w:numFmt w:val="bullet"/>
      <w:lvlText w:val=""/>
      <w:lvlJc w:val="left"/>
      <w:pPr>
        <w:tabs>
          <w:tab w:val="left" w:pos="5040"/>
        </w:tabs>
        <w:ind w:left="5040" w:hanging="360"/>
      </w:pPr>
      <w:rPr>
        <w:rFonts w:hint="default" w:ascii="Wingdings" w:hAnsi="Wingdings"/>
        <w:sz w:val="20"/>
      </w:rPr>
    </w:lvl>
    <w:lvl w:ilvl="7" w:tentative="0">
      <w:start w:val="1"/>
      <w:numFmt w:val="bullet"/>
      <w:lvlText w:val=""/>
      <w:lvlJc w:val="left"/>
      <w:pPr>
        <w:tabs>
          <w:tab w:val="left" w:pos="5760"/>
        </w:tabs>
        <w:ind w:left="5760" w:hanging="360"/>
      </w:pPr>
      <w:rPr>
        <w:rFonts w:hint="default" w:ascii="Wingdings" w:hAnsi="Wingdings"/>
        <w:sz w:val="20"/>
      </w:rPr>
    </w:lvl>
    <w:lvl w:ilvl="8" w:tentative="0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hint="default" w:ascii="Wingdings" w:hAnsi="Wingdings"/>
        <w:sz w:val="20"/>
      </w:rPr>
    </w:lvl>
  </w:abstractNum>
  <w:num w:numId="1">
    <w:abstractNumId w:val="0"/>
  </w:num>
  <w:num w:numId="2">
    <w:abstractNumId w:val="13"/>
  </w:num>
  <w:num w:numId="3">
    <w:abstractNumId w:val="15"/>
  </w:num>
  <w:num w:numId="4">
    <w:abstractNumId w:val="9"/>
  </w:num>
  <w:num w:numId="5">
    <w:abstractNumId w:val="8"/>
  </w:num>
  <w:num w:numId="6">
    <w:abstractNumId w:val="1"/>
  </w:num>
  <w:num w:numId="7">
    <w:abstractNumId w:val="12"/>
  </w:num>
  <w:num w:numId="8">
    <w:abstractNumId w:val="6"/>
  </w:num>
  <w:num w:numId="9">
    <w:abstractNumId w:val="2"/>
  </w:num>
  <w:num w:numId="10">
    <w:abstractNumId w:val="26"/>
  </w:num>
  <w:num w:numId="11">
    <w:abstractNumId w:val="23"/>
  </w:num>
  <w:num w:numId="12">
    <w:abstractNumId w:val="19"/>
  </w:num>
  <w:num w:numId="13">
    <w:abstractNumId w:val="22"/>
  </w:num>
  <w:num w:numId="14">
    <w:abstractNumId w:val="18"/>
  </w:num>
  <w:num w:numId="15">
    <w:abstractNumId w:val="17"/>
  </w:num>
  <w:num w:numId="16">
    <w:abstractNumId w:val="16"/>
  </w:num>
  <w:num w:numId="17">
    <w:abstractNumId w:val="21"/>
  </w:num>
  <w:num w:numId="18">
    <w:abstractNumId w:val="5"/>
  </w:num>
  <w:num w:numId="19">
    <w:abstractNumId w:val="3"/>
  </w:num>
  <w:num w:numId="20">
    <w:abstractNumId w:val="25"/>
  </w:num>
  <w:num w:numId="21">
    <w:abstractNumId w:val="20"/>
  </w:num>
  <w:num w:numId="22">
    <w:abstractNumId w:val="7"/>
  </w:num>
  <w:num w:numId="23">
    <w:abstractNumId w:val="24"/>
  </w:num>
  <w:num w:numId="24">
    <w:abstractNumId w:val="10"/>
  </w:num>
  <w:num w:numId="25">
    <w:abstractNumId w:val="11"/>
  </w:num>
  <w:num w:numId="26">
    <w:abstractNumId w:val="4"/>
  </w:num>
  <w:num w:numId="2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cumentProtection w:enforcement="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7882"/>
    <w:rsid w:val="00071F59"/>
    <w:rsid w:val="00083D83"/>
    <w:rsid w:val="000C12E6"/>
    <w:rsid w:val="000D72CD"/>
    <w:rsid w:val="00112DAD"/>
    <w:rsid w:val="00184D25"/>
    <w:rsid w:val="00187882"/>
    <w:rsid w:val="0019209F"/>
    <w:rsid w:val="001A413D"/>
    <w:rsid w:val="001B1BE8"/>
    <w:rsid w:val="001C4782"/>
    <w:rsid w:val="00223BE9"/>
    <w:rsid w:val="0023744B"/>
    <w:rsid w:val="0024289F"/>
    <w:rsid w:val="0028759F"/>
    <w:rsid w:val="00495E0C"/>
    <w:rsid w:val="004B6811"/>
    <w:rsid w:val="004C1065"/>
    <w:rsid w:val="004F6D5B"/>
    <w:rsid w:val="00503743"/>
    <w:rsid w:val="00510EE5"/>
    <w:rsid w:val="00514190"/>
    <w:rsid w:val="005230EF"/>
    <w:rsid w:val="00526D53"/>
    <w:rsid w:val="005B47D3"/>
    <w:rsid w:val="00635ECF"/>
    <w:rsid w:val="00637B51"/>
    <w:rsid w:val="00640F61"/>
    <w:rsid w:val="006476B9"/>
    <w:rsid w:val="006647D0"/>
    <w:rsid w:val="006C76B8"/>
    <w:rsid w:val="00770C8F"/>
    <w:rsid w:val="007735E6"/>
    <w:rsid w:val="008065AF"/>
    <w:rsid w:val="008A5035"/>
    <w:rsid w:val="008C40A5"/>
    <w:rsid w:val="009458C3"/>
    <w:rsid w:val="009553CF"/>
    <w:rsid w:val="00987806"/>
    <w:rsid w:val="009F6521"/>
    <w:rsid w:val="00A01523"/>
    <w:rsid w:val="00A209F5"/>
    <w:rsid w:val="00A65A5E"/>
    <w:rsid w:val="00AB0A6B"/>
    <w:rsid w:val="00AF3D79"/>
    <w:rsid w:val="00B4488D"/>
    <w:rsid w:val="00B62E7B"/>
    <w:rsid w:val="00BA4718"/>
    <w:rsid w:val="00BB3389"/>
    <w:rsid w:val="00BC7DEF"/>
    <w:rsid w:val="00C87983"/>
    <w:rsid w:val="00C96F8A"/>
    <w:rsid w:val="00CC02A9"/>
    <w:rsid w:val="00D07990"/>
    <w:rsid w:val="00D13D71"/>
    <w:rsid w:val="00D74FA7"/>
    <w:rsid w:val="00DE7539"/>
    <w:rsid w:val="00E306EE"/>
    <w:rsid w:val="00E32F4E"/>
    <w:rsid w:val="00E57462"/>
    <w:rsid w:val="00F029B4"/>
    <w:rsid w:val="00F21216"/>
    <w:rsid w:val="00F32F37"/>
    <w:rsid w:val="00F47E2B"/>
    <w:rsid w:val="00FB674D"/>
    <w:rsid w:val="00FC67EF"/>
    <w:rsid w:val="00FE1516"/>
    <w:rsid w:val="00FE774E"/>
    <w:rsid w:val="12A2576D"/>
    <w:rsid w:val="63021FAE"/>
    <w:rsid w:val="6A59128B"/>
    <w:rsid w:val="7E1006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HAnsi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qFormat="1" w:unhideWhenUsed="0" w:uiPriority="59" w:semiHidden="0" w:name="Table Grid"/>
    <w:lsdException w:uiPriority="99" w:name="Table Theme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2">
    <w:name w:val="Default Paragraph Font"/>
    <w:semiHidden/>
    <w:unhideWhenUsed/>
    <w:uiPriority w:val="1"/>
  </w:style>
  <w:style w:type="table" w:default="1" w:styleId="3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alloon Text"/>
    <w:basedOn w:val="1"/>
    <w:link w:val="10"/>
    <w:qFormat/>
    <w:uiPriority w:val="0"/>
    <w:pPr>
      <w:spacing w:after="0" w:line="240" w:lineRule="auto"/>
    </w:pPr>
    <w:rPr>
      <w:rFonts w:ascii="Tahoma" w:hAnsi="Tahoma" w:eastAsia="Times New Roman" w:cs="Tahoma"/>
      <w:sz w:val="16"/>
      <w:szCs w:val="16"/>
      <w:lang w:eastAsia="ru-RU"/>
    </w:rPr>
  </w:style>
  <w:style w:type="paragraph" w:styleId="5">
    <w:name w:val="header"/>
    <w:basedOn w:val="1"/>
    <w:link w:val="11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6">
    <w:name w:val="footer"/>
    <w:basedOn w:val="1"/>
    <w:link w:val="12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paragraph" w:styleId="7">
    <w:name w:val="Normal (Web)"/>
    <w:basedOn w:val="1"/>
    <w:unhideWhenUsed/>
    <w:qFormat/>
    <w:uiPriority w:val="99"/>
    <w:pPr>
      <w:spacing w:before="100" w:beforeAutospacing="1" w:after="100" w:afterAutospacing="1" w:line="240" w:lineRule="auto"/>
    </w:pPr>
    <w:rPr>
      <w:rFonts w:ascii="Times New Roman" w:hAnsi="Times New Roman" w:eastAsia="Times New Roman" w:cs="Times New Roman"/>
      <w:sz w:val="24"/>
      <w:szCs w:val="24"/>
      <w:lang w:eastAsia="ru-RU"/>
    </w:rPr>
  </w:style>
  <w:style w:type="table" w:styleId="8">
    <w:name w:val="Table Grid"/>
    <w:basedOn w:val="3"/>
    <w:qFormat/>
    <w:uiPriority w:val="5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9">
    <w:name w:val="apple-converted-space"/>
    <w:basedOn w:val="2"/>
    <w:qFormat/>
    <w:uiPriority w:val="0"/>
  </w:style>
  <w:style w:type="character" w:customStyle="1" w:styleId="10">
    <w:name w:val="Текст выноски Знак"/>
    <w:basedOn w:val="2"/>
    <w:link w:val="4"/>
    <w:qFormat/>
    <w:uiPriority w:val="0"/>
    <w:rPr>
      <w:rFonts w:ascii="Tahoma" w:hAnsi="Tahoma" w:eastAsia="Times New Roman" w:cs="Tahoma"/>
      <w:sz w:val="16"/>
      <w:szCs w:val="16"/>
      <w:lang w:eastAsia="ru-RU"/>
    </w:rPr>
  </w:style>
  <w:style w:type="character" w:customStyle="1" w:styleId="11">
    <w:name w:val="Верхний колонтитул Знак"/>
    <w:basedOn w:val="2"/>
    <w:link w:val="5"/>
    <w:uiPriority w:val="99"/>
  </w:style>
  <w:style w:type="character" w:customStyle="1" w:styleId="12">
    <w:name w:val="Нижний колонтитул Знак"/>
    <w:basedOn w:val="2"/>
    <w:link w:val="6"/>
    <w:qFormat/>
    <w:uiPriority w:val="99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3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0.wmf"/><Relationship Id="rId63" Type="http://schemas.openxmlformats.org/officeDocument/2006/relationships/oleObject" Target="embeddings/oleObject29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8.wmf"/><Relationship Id="rId6" Type="http://schemas.openxmlformats.org/officeDocument/2006/relationships/image" Target="media/image1.jpeg"/><Relationship Id="rId59" Type="http://schemas.openxmlformats.org/officeDocument/2006/relationships/oleObject" Target="embeddings/oleObject27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0.wmf"/><Relationship Id="rId43" Type="http://schemas.openxmlformats.org/officeDocument/2006/relationships/oleObject" Target="embeddings/oleObject19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" Type="http://schemas.openxmlformats.org/officeDocument/2006/relationships/footnotes" Target="footnotes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2.wmf"/><Relationship Id="rId278" Type="http://schemas.openxmlformats.org/officeDocument/2006/relationships/fontTable" Target="fontTable.xml"/><Relationship Id="rId277" Type="http://schemas.openxmlformats.org/officeDocument/2006/relationships/numbering" Target="numbering.xml"/><Relationship Id="rId276" Type="http://schemas.openxmlformats.org/officeDocument/2006/relationships/image" Target="media/image133.wmf"/><Relationship Id="rId275" Type="http://schemas.openxmlformats.org/officeDocument/2006/relationships/oleObject" Target="embeddings/oleObject138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7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6.bin"/><Relationship Id="rId270" Type="http://schemas.openxmlformats.org/officeDocument/2006/relationships/image" Target="media/image130.wmf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35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2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1.bin"/><Relationship Id="rId260" Type="http://schemas.openxmlformats.org/officeDocument/2006/relationships/image" Target="media/image125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0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0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5.bin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3" Type="http://schemas.openxmlformats.org/officeDocument/2006/relationships/oleObject" Target="embeddings/oleObject111.bin"/><Relationship Id="rId222" Type="http://schemas.openxmlformats.org/officeDocument/2006/relationships/oleObject" Target="embeddings/oleObject110.bin"/><Relationship Id="rId221" Type="http://schemas.openxmlformats.org/officeDocument/2006/relationships/oleObject" Target="embeddings/oleObject109.bin"/><Relationship Id="rId220" Type="http://schemas.openxmlformats.org/officeDocument/2006/relationships/oleObject" Target="embeddings/oleObject108.bin"/><Relationship Id="rId22" Type="http://schemas.openxmlformats.org/officeDocument/2006/relationships/image" Target="media/image9.wmf"/><Relationship Id="rId219" Type="http://schemas.openxmlformats.org/officeDocument/2006/relationships/oleObject" Target="embeddings/oleObject107.bin"/><Relationship Id="rId218" Type="http://schemas.openxmlformats.org/officeDocument/2006/relationships/oleObject" Target="embeddings/oleObject106.bin"/><Relationship Id="rId217" Type="http://schemas.openxmlformats.org/officeDocument/2006/relationships/oleObject" Target="embeddings/oleObject105.bin"/><Relationship Id="rId216" Type="http://schemas.openxmlformats.org/officeDocument/2006/relationships/oleObject" Target="embeddings/oleObject104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3.bin"/><Relationship Id="rId213" Type="http://schemas.openxmlformats.org/officeDocument/2006/relationships/image" Target="media/image106.wmf"/><Relationship Id="rId212" Type="http://schemas.openxmlformats.org/officeDocument/2006/relationships/oleObject" Target="embeddings/oleObject102.bin"/><Relationship Id="rId211" Type="http://schemas.openxmlformats.org/officeDocument/2006/relationships/image" Target="media/image105.wmf"/><Relationship Id="rId210" Type="http://schemas.openxmlformats.org/officeDocument/2006/relationships/oleObject" Target="embeddings/oleObject101.bin"/><Relationship Id="rId21" Type="http://schemas.openxmlformats.org/officeDocument/2006/relationships/oleObject" Target="embeddings/oleObject8.bin"/><Relationship Id="rId209" Type="http://schemas.openxmlformats.org/officeDocument/2006/relationships/image" Target="media/image104.wmf"/><Relationship Id="rId208" Type="http://schemas.openxmlformats.org/officeDocument/2006/relationships/oleObject" Target="embeddings/oleObject100.bin"/><Relationship Id="rId207" Type="http://schemas.openxmlformats.org/officeDocument/2006/relationships/image" Target="media/image103.wmf"/><Relationship Id="rId206" Type="http://schemas.openxmlformats.org/officeDocument/2006/relationships/oleObject" Target="embeddings/oleObject99.bin"/><Relationship Id="rId205" Type="http://schemas.openxmlformats.org/officeDocument/2006/relationships/image" Target="media/image102.wmf"/><Relationship Id="rId204" Type="http://schemas.openxmlformats.org/officeDocument/2006/relationships/oleObject" Target="embeddings/oleObject98.bin"/><Relationship Id="rId203" Type="http://schemas.openxmlformats.org/officeDocument/2006/relationships/image" Target="media/image101.wmf"/><Relationship Id="rId202" Type="http://schemas.openxmlformats.org/officeDocument/2006/relationships/oleObject" Target="embeddings/oleObject97.bin"/><Relationship Id="rId201" Type="http://schemas.openxmlformats.org/officeDocument/2006/relationships/image" Target="media/image100.wmf"/><Relationship Id="rId200" Type="http://schemas.openxmlformats.org/officeDocument/2006/relationships/oleObject" Target="embeddings/oleObject96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5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4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3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5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4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3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2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1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0.wmf"/><Relationship Id="rId180" Type="http://schemas.openxmlformats.org/officeDocument/2006/relationships/image" Target="media/image89.wmf"/><Relationship Id="rId18" Type="http://schemas.openxmlformats.org/officeDocument/2006/relationships/image" Target="media/image7.wmf"/><Relationship Id="rId179" Type="http://schemas.openxmlformats.org/officeDocument/2006/relationships/image" Target="media/image88.wmf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2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1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0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59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8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7.bin"/><Relationship Id="rId118" Type="http://schemas.openxmlformats.org/officeDocument/2006/relationships/image" Target="media/image57.wmf"/><Relationship Id="rId117" Type="http://schemas.openxmlformats.org/officeDocument/2006/relationships/oleObject" Target="embeddings/oleObject56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55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SPecialiST RePack</Company>
  <Pages>1</Pages>
  <Words>9854</Words>
  <Characters>56171</Characters>
  <Lines>468</Lines>
  <Paragraphs>131</Paragraphs>
  <TotalTime>28</TotalTime>
  <ScaleCrop>false</ScaleCrop>
  <LinksUpToDate>false</LinksUpToDate>
  <CharactersWithSpaces>65894</CharactersWithSpaces>
  <Application>WPS Office_11.2.0.1134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9T10:57:00Z</dcterms:created>
  <dc:creator>123</dc:creator>
  <cp:lastModifiedBy>123</cp:lastModifiedBy>
  <cp:lastPrinted>2022-09-21T15:45:00Z</cp:lastPrinted>
  <dcterms:modified xsi:type="dcterms:W3CDTF">2022-10-02T17:43:28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49-11.2.0.11341</vt:lpwstr>
  </property>
  <property fmtid="{D5CDD505-2E9C-101B-9397-08002B2CF9AE}" pid="3" name="ICV">
    <vt:lpwstr>CDE825A4D6B940F5B72AB41A64789F3E</vt:lpwstr>
  </property>
</Properties>
</file>